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5"/>
  </p:notesMasterIdLst>
  <p:sldIdLst>
    <p:sldId id="313" r:id="rId3"/>
    <p:sldId id="308" r:id="rId4"/>
    <p:sldId id="374" r:id="rId5"/>
    <p:sldId id="375" r:id="rId6"/>
    <p:sldId id="376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652" r:id="rId16"/>
    <p:sldId id="653" r:id="rId17"/>
    <p:sldId id="659" r:id="rId18"/>
    <p:sldId id="654" r:id="rId19"/>
    <p:sldId id="655" r:id="rId20"/>
    <p:sldId id="656" r:id="rId21"/>
    <p:sldId id="660" r:id="rId22"/>
    <p:sldId id="661" r:id="rId23"/>
    <p:sldId id="662" r:id="rId24"/>
    <p:sldId id="663" r:id="rId25"/>
    <p:sldId id="657" r:id="rId26"/>
    <p:sldId id="658" r:id="rId27"/>
    <p:sldId id="664" r:id="rId28"/>
    <p:sldId id="665" r:id="rId29"/>
    <p:sldId id="666" r:id="rId30"/>
    <p:sldId id="667" r:id="rId31"/>
    <p:sldId id="668" r:id="rId32"/>
    <p:sldId id="669" r:id="rId33"/>
    <p:sldId id="670" r:id="rId34"/>
    <p:sldId id="671" r:id="rId35"/>
    <p:sldId id="672" r:id="rId36"/>
    <p:sldId id="673" r:id="rId37"/>
    <p:sldId id="674" r:id="rId38"/>
    <p:sldId id="675" r:id="rId39"/>
    <p:sldId id="676" r:id="rId40"/>
    <p:sldId id="677" r:id="rId41"/>
    <p:sldId id="678" r:id="rId42"/>
    <p:sldId id="679" r:id="rId43"/>
    <p:sldId id="680" r:id="rId44"/>
  </p:sldIdLst>
  <p:sldSz cx="24384000" cy="13716000"/>
  <p:notesSz cx="6858000" cy="9144000"/>
  <p:custDataLst>
    <p:tags r:id="rId4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y ha" initials="th" lastIdx="2" clrIdx="0">
    <p:extLst>
      <p:ext uri="{19B8F6BF-5375-455C-9EA6-DF929625EA0E}">
        <p15:presenceInfo xmlns:p15="http://schemas.microsoft.com/office/powerpoint/2012/main" userId="thuy h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942" y="10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Nam Khanh" userId="a4b127e740a5600e" providerId="LiveId" clId="{B9C49F47-F11A-4460-80AE-A78C83F500C2}"/>
    <pc:docChg chg="undo custSel addSld delSld modSld">
      <pc:chgData name="Nguyen Nam Khanh" userId="a4b127e740a5600e" providerId="LiveId" clId="{B9C49F47-F11A-4460-80AE-A78C83F500C2}" dt="2022-08-27T04:34:42.522" v="4657"/>
      <pc:docMkLst>
        <pc:docMk/>
      </pc:docMkLst>
      <pc:sldChg chg="addSp delSp modSp mod delAnim modAnim">
        <pc:chgData name="Nguyen Nam Khanh" userId="a4b127e740a5600e" providerId="LiveId" clId="{B9C49F47-F11A-4460-80AE-A78C83F500C2}" dt="2022-08-10T15:18:37.667" v="1494" actId="113"/>
        <pc:sldMkLst>
          <pc:docMk/>
          <pc:sldMk cId="967597998" sldId="308"/>
        </pc:sldMkLst>
        <pc:spChg chg="del">
          <ac:chgData name="Nguyen Nam Khanh" userId="a4b127e740a5600e" providerId="LiveId" clId="{B9C49F47-F11A-4460-80AE-A78C83F500C2}" dt="2022-08-10T15:03:49.378" v="54" actId="478"/>
          <ac:spMkLst>
            <pc:docMk/>
            <pc:sldMk cId="967597998" sldId="308"/>
            <ac:spMk id="2" creationId="{DD47D18A-E7B6-4653-A13F-EB15D40BA550}"/>
          </ac:spMkLst>
        </pc:spChg>
        <pc:spChg chg="mod">
          <ac:chgData name="Nguyen Nam Khanh" userId="a4b127e740a5600e" providerId="LiveId" clId="{B9C49F47-F11A-4460-80AE-A78C83F500C2}" dt="2022-08-10T15:18:37.667" v="1494" actId="113"/>
          <ac:spMkLst>
            <pc:docMk/>
            <pc:sldMk cId="967597998" sldId="308"/>
            <ac:spMk id="3" creationId="{00000000-0000-0000-0000-000000000000}"/>
          </ac:spMkLst>
        </pc:spChg>
        <pc:spChg chg="add del mod">
          <ac:chgData name="Nguyen Nam Khanh" userId="a4b127e740a5600e" providerId="LiveId" clId="{B9C49F47-F11A-4460-80AE-A78C83F500C2}" dt="2022-08-10T15:14:40.480" v="1382" actId="478"/>
          <ac:spMkLst>
            <pc:docMk/>
            <pc:sldMk cId="967597998" sldId="308"/>
            <ac:spMk id="4" creationId="{564C39CF-55FF-BC3C-8DCA-FDA18FEA5F4D}"/>
          </ac:spMkLst>
        </pc:spChg>
        <pc:spChg chg="del">
          <ac:chgData name="Nguyen Nam Khanh" userId="a4b127e740a5600e" providerId="LiveId" clId="{B9C49F47-F11A-4460-80AE-A78C83F500C2}" dt="2022-08-10T15:03:47.110" v="53" actId="478"/>
          <ac:spMkLst>
            <pc:docMk/>
            <pc:sldMk cId="967597998" sldId="308"/>
            <ac:spMk id="5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17:57.805" v="1491" actId="164"/>
          <ac:spMkLst>
            <pc:docMk/>
            <pc:sldMk cId="967597998" sldId="308"/>
            <ac:spMk id="6" creationId="{D8D821C7-61B3-8375-0B7C-05FA85619BB6}"/>
          </ac:spMkLst>
        </pc:spChg>
        <pc:spChg chg="add mod">
          <ac:chgData name="Nguyen Nam Khanh" userId="a4b127e740a5600e" providerId="LiveId" clId="{B9C49F47-F11A-4460-80AE-A78C83F500C2}" dt="2022-08-10T15:17:57.805" v="1491" actId="164"/>
          <ac:spMkLst>
            <pc:docMk/>
            <pc:sldMk cId="967597998" sldId="308"/>
            <ac:spMk id="7" creationId="{13FF8B10-819D-4DDC-4D29-37E3F6D7B327}"/>
          </ac:spMkLst>
        </pc:spChg>
        <pc:spChg chg="del">
          <ac:chgData name="Nguyen Nam Khanh" userId="a4b127e740a5600e" providerId="LiveId" clId="{B9C49F47-F11A-4460-80AE-A78C83F500C2}" dt="2022-08-10T15:03:41.488" v="51" actId="478"/>
          <ac:spMkLst>
            <pc:docMk/>
            <pc:sldMk cId="967597998" sldId="308"/>
            <ac:spMk id="8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0.077" v="58" actId="478"/>
          <ac:spMkLst>
            <pc:docMk/>
            <pc:sldMk cId="967597998" sldId="308"/>
            <ac:spMk id="26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1.593" v="59" actId="478"/>
          <ac:spMkLst>
            <pc:docMk/>
            <pc:sldMk cId="967597998" sldId="308"/>
            <ac:spMk id="27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3:51.673" v="55" actId="478"/>
          <ac:spMkLst>
            <pc:docMk/>
            <pc:sldMk cId="967597998" sldId="308"/>
            <ac:spMk id="3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4:59:34.855" v="50" actId="20577"/>
          <ac:spMkLst>
            <pc:docMk/>
            <pc:sldMk cId="967597998" sldId="308"/>
            <ac:spMk id="74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3.001" v="60" actId="478"/>
          <ac:spMkLst>
            <pc:docMk/>
            <pc:sldMk cId="967597998" sldId="308"/>
            <ac:spMk id="75" creationId="{59B81F2D-22BE-4EEC-AC56-06DD5BE72DD9}"/>
          </ac:spMkLst>
        </pc:spChg>
        <pc:spChg chg="del">
          <ac:chgData name="Nguyen Nam Khanh" userId="a4b127e740a5600e" providerId="LiveId" clId="{B9C49F47-F11A-4460-80AE-A78C83F500C2}" dt="2022-08-10T15:03:54.595" v="56" actId="478"/>
          <ac:spMkLst>
            <pc:docMk/>
            <pc:sldMk cId="967597998" sldId="308"/>
            <ac:spMk id="76" creationId="{3369427B-44A0-401C-8EEB-49304BD021F0}"/>
          </ac:spMkLst>
        </pc:spChg>
        <pc:spChg chg="del">
          <ac:chgData name="Nguyen Nam Khanh" userId="a4b127e740a5600e" providerId="LiveId" clId="{B9C49F47-F11A-4460-80AE-A78C83F500C2}" dt="2022-08-10T15:04:04.475" v="61" actId="478"/>
          <ac:spMkLst>
            <pc:docMk/>
            <pc:sldMk cId="967597998" sldId="308"/>
            <ac:spMk id="77" creationId="{8A7C21E9-1269-480C-9B3F-1E373BFEA350}"/>
          </ac:spMkLst>
        </pc:spChg>
        <pc:spChg chg="del">
          <ac:chgData name="Nguyen Nam Khanh" userId="a4b127e740a5600e" providerId="LiveId" clId="{B9C49F47-F11A-4460-80AE-A78C83F500C2}" dt="2022-08-10T15:03:44.131" v="52" actId="478"/>
          <ac:spMkLst>
            <pc:docMk/>
            <pc:sldMk cId="967597998" sldId="308"/>
            <ac:spMk id="7203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3:58.436" v="57" actId="478"/>
          <ac:spMkLst>
            <pc:docMk/>
            <pc:sldMk cId="967597998" sldId="308"/>
            <ac:spMk id="2970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9" creationId="{00000000-0000-0000-0000-000000000000}"/>
          </ac:grpSpMkLst>
        </pc:grpChg>
        <pc:grpChg chg="add mod">
          <ac:chgData name="Nguyen Nam Khanh" userId="a4b127e740a5600e" providerId="LiveId" clId="{B9C49F47-F11A-4460-80AE-A78C83F500C2}" dt="2022-08-10T15:17:57.805" v="1491" actId="164"/>
          <ac:grpSpMkLst>
            <pc:docMk/>
            <pc:sldMk cId="967597998" sldId="308"/>
            <ac:grpSpMk id="10" creationId="{11CC4F3C-300F-518F-170C-BC31F50C0E29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44" creationId="{00000000-0000-0000-0000-000000000000}"/>
          </ac:grpSpMkLst>
        </pc:grpChg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318915530" sldId="30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87277783" sldId="31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251871685" sldId="31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667555737" sldId="31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565747713" sldId="31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228100030" sldId="31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465922752" sldId="31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670911138" sldId="31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88544031" sldId="32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161307119" sldId="32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27291955" sldId="32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94344483" sldId="32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982520211" sldId="32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061322309" sldId="32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58644340" sldId="33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54807175" sldId="33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89252091" sldId="33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01193367" sldId="33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747567239" sldId="33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42926491" sldId="34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06977318" sldId="34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88769732" sldId="34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66798238" sldId="34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875091534" sldId="34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982151942" sldId="34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243111122" sldId="34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853849869" sldId="34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090660126" sldId="34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162776070" sldId="34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94698394" sldId="35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584332462" sldId="35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68294786" sldId="35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424174017" sldId="35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2832353" sldId="35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960368553" sldId="35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948433521" sldId="35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167332588" sldId="35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56929693" sldId="35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312393105" sldId="35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65594527" sldId="36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565589277" sldId="36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032296837" sldId="36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16730670" sldId="36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38796012" sldId="36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22618955" sldId="36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37539009" sldId="36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9244715" sldId="36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504447103" sldId="36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877023820" sldId="36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482749140" sldId="37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05710028" sldId="37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569018822" sldId="37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791642208" sldId="373"/>
        </pc:sldMkLst>
      </pc:sldChg>
      <pc:sldChg chg="delSp modSp add mod delAnim modAnim">
        <pc:chgData name="Nguyen Nam Khanh" userId="a4b127e740a5600e" providerId="LiveId" clId="{B9C49F47-F11A-4460-80AE-A78C83F500C2}" dt="2022-08-10T16:33:20.921" v="3693" actId="20577"/>
        <pc:sldMkLst>
          <pc:docMk/>
          <pc:sldMk cId="236738919" sldId="374"/>
        </pc:sldMkLst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31:09.244" v="2139" actId="255"/>
          <ac:spMkLst>
            <pc:docMk/>
            <pc:sldMk cId="236738919" sldId="374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1:05.095" v="1496" actId="20577"/>
          <ac:spMkLst>
            <pc:docMk/>
            <pc:sldMk cId="236738919" sldId="374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3:20.921" v="3693" actId="20577"/>
          <ac:spMkLst>
            <pc:docMk/>
            <pc:sldMk cId="236738919" sldId="374"/>
            <ac:spMk id="7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9" creationId="{00000000-0000-0000-0000-000000000000}"/>
          </ac:grpSpMkLst>
        </pc:grpChg>
        <pc:grpChg chg="del">
          <ac:chgData name="Nguyen Nam Khanh" userId="a4b127e740a5600e" providerId="LiveId" clId="{B9C49F47-F11A-4460-80AE-A78C83F500C2}" dt="2022-08-10T15:27:05.602" v="2055" actId="478"/>
          <ac:grpSpMkLst>
            <pc:docMk/>
            <pc:sldMk cId="236738919" sldId="374"/>
            <ac:grpSpMk id="10" creationId="{11CC4F3C-300F-518F-170C-BC31F50C0E29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44" creationId="{00000000-0000-0000-0000-000000000000}"/>
          </ac:grpSpMkLst>
        </pc:grpChg>
      </pc:sldChg>
      <pc:sldChg chg="addSp delSp modSp add mod modAnim">
        <pc:chgData name="Nguyen Nam Khanh" userId="a4b127e740a5600e" providerId="LiveId" clId="{B9C49F47-F11A-4460-80AE-A78C83F500C2}" dt="2022-08-10T15:42:14.510" v="2366"/>
        <pc:sldMkLst>
          <pc:docMk/>
          <pc:sldMk cId="3050555777" sldId="375"/>
        </pc:sldMkLst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5" creationId="{E7EAF454-BBF6-BC7F-741F-864BDCBFFA7E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6" creationId="{4C5B3CFD-8D1B-FD86-289A-424B75DC5ACE}"/>
          </ac:spMkLst>
        </pc:spChg>
        <pc:spChg chg="del mod">
          <ac:chgData name="Nguyen Nam Khanh" userId="a4b127e740a5600e" providerId="LiveId" clId="{B9C49F47-F11A-4460-80AE-A78C83F500C2}" dt="2022-08-10T15:33:42.555" v="2160" actId="478"/>
          <ac:spMkLst>
            <pc:docMk/>
            <pc:sldMk cId="3050555777" sldId="375"/>
            <ac:spMk id="8" creationId="{88D13F9F-D8FD-6955-5968-360A204C324C}"/>
          </ac:spMkLst>
        </pc:spChg>
        <pc:spChg chg="del mod">
          <ac:chgData name="Nguyen Nam Khanh" userId="a4b127e740a5600e" providerId="LiveId" clId="{B9C49F47-F11A-4460-80AE-A78C83F500C2}" dt="2022-08-10T15:33:38.063" v="2157" actId="478"/>
          <ac:spMkLst>
            <pc:docMk/>
            <pc:sldMk cId="3050555777" sldId="375"/>
            <ac:spMk id="10" creationId="{34337673-C72F-3553-6E82-C8B610C9B489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2" creationId="{9F4C7419-52AA-249C-7267-1EC84B359682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3" creationId="{7727ADCE-16AF-D983-2BD9-3456EF94793F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4" creationId="{92A90DA5-927D-79D2-66BA-86D7A1C504B8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5" creationId="{2FE5B4BB-CA3B-3841-F82F-76ADF84D0DA5}"/>
          </ac:spMkLst>
        </pc:spChg>
        <pc:spChg chg="del mod">
          <ac:chgData name="Nguyen Nam Khanh" userId="a4b127e740a5600e" providerId="LiveId" clId="{B9C49F47-F11A-4460-80AE-A78C83F500C2}" dt="2022-08-10T15:33:48.511" v="2163" actId="478"/>
          <ac:spMkLst>
            <pc:docMk/>
            <pc:sldMk cId="3050555777" sldId="375"/>
            <ac:spMk id="16" creationId="{7E147AC5-1BA6-CFD3-192D-0593A3CAF5C4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7" creationId="{26D91AD1-ECD0-1CE7-DA4D-315814576DB4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8" creationId="{DF01389A-8A14-64BA-D26B-BBBF54E8EE48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9" creationId="{48AF4742-DD5B-6307-E23F-FBF91C557F06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0" creationId="{5E7BD8B4-40E8-E7AD-ECCF-AD75ABF1E21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1" creationId="{94B66C11-CB03-E9FB-B104-3645E31053C6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2" creationId="{128E7C32-CFEB-E96F-DD48-DF8DC01AE3CF}"/>
          </ac:spMkLst>
        </pc:spChg>
        <pc:spChg chg="del mod">
          <ac:chgData name="Nguyen Nam Khanh" userId="a4b127e740a5600e" providerId="LiveId" clId="{B9C49F47-F11A-4460-80AE-A78C83F500C2}" dt="2022-08-10T15:33:46.486" v="2162" actId="478"/>
          <ac:spMkLst>
            <pc:docMk/>
            <pc:sldMk cId="3050555777" sldId="375"/>
            <ac:spMk id="23" creationId="{6518A7D9-5F97-0FDE-1AE9-D87A6F6FBEF3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4" creationId="{38D5AD51-1E97-1BE7-8117-41076C6F348E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5" creationId="{7B144165-C753-80E0-B739-69E75F1DC33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6" creationId="{9C1C929B-E094-E6A2-36D7-3F3FA115991B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7" creationId="{72979604-6FD9-98A2-5255-EED1616B682B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8" creationId="{932E66E3-FABC-F7AD-F4B9-D8A02313216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9" creationId="{F57DB061-59FB-1034-AABB-CBB6E23C7CFF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0" creationId="{7C72F76E-B073-584D-A8DE-43A9A28FC9B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1" creationId="{A702114B-F952-A966-5F2A-561242C47DC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2" creationId="{0BA50ADA-E18E-C372-40FD-98FC14EC1505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3" creationId="{E5A036AB-B2BA-80C3-508B-4D6543B06317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4" creationId="{0CC05DA3-2B03-BFFA-DEED-14E34A869BB0}"/>
          </ac:spMkLst>
        </pc:spChg>
        <pc:spChg chg="del 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5" creationId="{BEF70235-B378-34E4-B36F-8C118BFCD12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6" creationId="{2E1FDDF6-1817-857D-0366-1E6036524586}"/>
          </ac:spMkLst>
        </pc:spChg>
        <pc:spChg chg="add mod">
          <ac:chgData name="Nguyen Nam Khanh" userId="a4b127e740a5600e" providerId="LiveId" clId="{B9C49F47-F11A-4460-80AE-A78C83F500C2}" dt="2022-08-10T15:40:14.007" v="2330" actId="1038"/>
          <ac:spMkLst>
            <pc:docMk/>
            <pc:sldMk cId="3050555777" sldId="375"/>
            <ac:spMk id="38" creationId="{3ECD6577-26CE-670F-265B-C9BC43B8E0C7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1:26.650" v="2363" actId="1035"/>
          <ac:spMkLst>
            <pc:docMk/>
            <pc:sldMk cId="3050555777" sldId="375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1:21.563" v="2360" actId="1038"/>
          <ac:spMkLst>
            <pc:docMk/>
            <pc:sldMk cId="3050555777" sldId="375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9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40:41.052" v="2354" actId="20577"/>
          <ac:spMkLst>
            <pc:docMk/>
            <pc:sldMk cId="3050555777" sldId="375"/>
            <ac:spMk id="75" creationId="{1C2F195C-EBE9-92CF-10EC-99B448494D25}"/>
          </ac:spMkLst>
        </pc:spChg>
        <pc:spChg chg="add del mod">
          <ac:chgData name="Nguyen Nam Khanh" userId="a4b127e740a5600e" providerId="LiveId" clId="{B9C49F47-F11A-4460-80AE-A78C83F500C2}" dt="2022-08-10T15:39:58.331" v="2315" actId="478"/>
          <ac:spMkLst>
            <pc:docMk/>
            <pc:sldMk cId="3050555777" sldId="375"/>
            <ac:spMk id="77" creationId="{D23FF9D4-4185-0725-E54A-064EEA78FABE}"/>
          </ac:spMkLst>
        </pc:spChg>
        <pc:spChg chg="add mod">
          <ac:chgData name="Nguyen Nam Khanh" userId="a4b127e740a5600e" providerId="LiveId" clId="{B9C49F47-F11A-4460-80AE-A78C83F500C2}" dt="2022-08-10T15:40:33.299" v="2344" actId="255"/>
          <ac:spMkLst>
            <pc:docMk/>
            <pc:sldMk cId="3050555777" sldId="375"/>
            <ac:spMk id="78" creationId="{7C931D55-3A3F-E62C-2FF4-CC365C691E6A}"/>
          </ac:spMkLst>
        </pc:spChg>
        <pc:grpChg chg="add del mod">
          <ac:chgData name="Nguyen Nam Khanh" userId="a4b127e740a5600e" providerId="LiveId" clId="{B9C49F47-F11A-4460-80AE-A78C83F500C2}" dt="2022-08-10T15:33:49.616" v="2164" actId="478"/>
          <ac:grpSpMkLst>
            <pc:docMk/>
            <pc:sldMk cId="3050555777" sldId="375"/>
            <ac:grpSpMk id="2" creationId="{C48CEDFE-38EE-C2D5-6F9B-0B22106DA895}"/>
          </ac:grpSpMkLst>
        </pc:grpChg>
        <pc:grpChg chg="mod">
          <ac:chgData name="Nguyen Nam Khanh" userId="a4b127e740a5600e" providerId="LiveId" clId="{B9C49F47-F11A-4460-80AE-A78C83F500C2}" dt="2022-08-10T15:33:45.091" v="2161" actId="478"/>
          <ac:grpSpMkLst>
            <pc:docMk/>
            <pc:sldMk cId="3050555777" sldId="375"/>
            <ac:grpSpMk id="4" creationId="{3A25929D-1841-C805-5259-DA9AB68BE401}"/>
          </ac:grpSpMkLst>
        </pc:grpChg>
        <pc:grpChg chg="del mod">
          <ac:chgData name="Nguyen Nam Khanh" userId="a4b127e740a5600e" providerId="LiveId" clId="{B9C49F47-F11A-4460-80AE-A78C83F500C2}" dt="2022-08-10T15:33:42.555" v="2160" actId="478"/>
          <ac:grpSpMkLst>
            <pc:docMk/>
            <pc:sldMk cId="3050555777" sldId="375"/>
            <ac:grpSpMk id="7" creationId="{CBECFD0E-29D8-9158-A226-B2B1F48BEBC1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33:45.091" v="2161" actId="478"/>
          <ac:grpSpMkLst>
            <pc:docMk/>
            <pc:sldMk cId="3050555777" sldId="375"/>
            <ac:grpSpMk id="11" creationId="{0E4351E8-6FE9-B18A-4861-1B50277854AF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44" creationId="{00000000-0000-0000-0000-000000000000}"/>
          </ac:grpSpMkLst>
        </pc:grpChg>
      </pc:sldChg>
      <pc:sldChg chg="addSp modSp add mod modAnim">
        <pc:chgData name="Nguyen Nam Khanh" userId="a4b127e740a5600e" providerId="LiveId" clId="{B9C49F47-F11A-4460-80AE-A78C83F500C2}" dt="2022-08-10T16:05:15.075" v="2821"/>
        <pc:sldMkLst>
          <pc:docMk/>
          <pc:sldMk cId="3118752323" sldId="376"/>
        </pc:sldMkLst>
        <pc:spChg chg="mod">
          <ac:chgData name="Nguyen Nam Khanh" userId="a4b127e740a5600e" providerId="LiveId" clId="{B9C49F47-F11A-4460-80AE-A78C83F500C2}" dt="2022-08-10T15:51:36.224" v="2700" actId="6549"/>
          <ac:spMkLst>
            <pc:docMk/>
            <pc:sldMk cId="3118752323" sldId="376"/>
            <ac:spMk id="3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51:12.074" v="2693" actId="1035"/>
          <ac:spMkLst>
            <pc:docMk/>
            <pc:sldMk cId="3118752323" sldId="376"/>
            <ac:spMk id="4" creationId="{DAA01F7E-C8E3-A603-0747-FD73A4683DB8}"/>
          </ac:spMkLst>
        </pc:spChg>
        <pc:spChg chg="add mod">
          <ac:chgData name="Nguyen Nam Khanh" userId="a4b127e740a5600e" providerId="LiveId" clId="{B9C49F47-F11A-4460-80AE-A78C83F500C2}" dt="2022-08-10T16:04:52.122" v="2820" actId="1076"/>
          <ac:spMkLst>
            <pc:docMk/>
            <pc:sldMk cId="3118752323" sldId="376"/>
            <ac:spMk id="6" creationId="{FC77C8B2-4709-B425-A153-334162501EC5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51:06.525" v="2690" actId="1036"/>
          <ac:spMkLst>
            <pc:docMk/>
            <pc:sldMk cId="3118752323" sldId="376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44" creationId="{00000000-0000-0000-0000-000000000000}"/>
          </ac:grpSpMkLst>
        </pc:grpChg>
      </pc:sldChg>
      <pc:sldChg chg="add del">
        <pc:chgData name="Nguyen Nam Khanh" userId="a4b127e740a5600e" providerId="LiveId" clId="{B9C49F47-F11A-4460-80AE-A78C83F500C2}" dt="2022-08-10T16:06:59.528" v="2830" actId="47"/>
        <pc:sldMkLst>
          <pc:docMk/>
          <pc:sldMk cId="3560308231" sldId="377"/>
        </pc:sldMkLst>
      </pc:sldChg>
      <pc:sldChg chg="addSp delSp modSp add mod delAnim modAnim">
        <pc:chgData name="Nguyen Nam Khanh" userId="a4b127e740a5600e" providerId="LiveId" clId="{B9C49F47-F11A-4460-80AE-A78C83F500C2}" dt="2022-08-10T16:11:19.777" v="2928" actId="6549"/>
        <pc:sldMkLst>
          <pc:docMk/>
          <pc:sldMk cId="1847270515" sldId="378"/>
        </pc:sldMkLst>
        <pc:spChg chg="mod">
          <ac:chgData name="Nguyen Nam Khanh" userId="a4b127e740a5600e" providerId="LiveId" clId="{B9C49F47-F11A-4460-80AE-A78C83F500C2}" dt="2022-08-10T16:11:19.777" v="2928" actId="6549"/>
          <ac:spMkLst>
            <pc:docMk/>
            <pc:sldMk cId="1847270515" sldId="378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11:02.792" v="2927" actId="2711"/>
          <ac:spMkLst>
            <pc:docMk/>
            <pc:sldMk cId="1847270515" sldId="378"/>
            <ac:spMk id="4" creationId="{DAA01F7E-C8E3-A603-0747-FD73A4683DB8}"/>
          </ac:spMkLst>
        </pc:spChg>
        <pc:spChg chg="del">
          <ac:chgData name="Nguyen Nam Khanh" userId="a4b127e740a5600e" providerId="LiveId" clId="{B9C49F47-F11A-4460-80AE-A78C83F500C2}" dt="2022-08-10T16:08:51.045" v="2871" actId="478"/>
          <ac:spMkLst>
            <pc:docMk/>
            <pc:sldMk cId="1847270515" sldId="378"/>
            <ac:spMk id="6" creationId="{FC77C8B2-4709-B425-A153-334162501EC5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44" creationId="{00000000-0000-0000-0000-000000000000}"/>
          </ac:grpSpMkLst>
        </pc:grpChg>
        <pc:picChg chg="add mod">
          <ac:chgData name="Nguyen Nam Khanh" userId="a4b127e740a5600e" providerId="LiveId" clId="{B9C49F47-F11A-4460-80AE-A78C83F500C2}" dt="2022-08-10T16:10:48.676" v="2926" actId="1076"/>
          <ac:picMkLst>
            <pc:docMk/>
            <pc:sldMk cId="1847270515" sldId="378"/>
            <ac:picMk id="2" creationId="{56050A90-E711-A0A4-D450-A5B1D750586A}"/>
          </ac:picMkLst>
        </pc:picChg>
      </pc:sldChg>
      <pc:sldChg chg="addSp delSp modSp add mod modAnim">
        <pc:chgData name="Nguyen Nam Khanh" userId="a4b127e740a5600e" providerId="LiveId" clId="{B9C49F47-F11A-4460-80AE-A78C83F500C2}" dt="2022-08-10T16:24:16.293" v="3469" actId="14100"/>
        <pc:sldMkLst>
          <pc:docMk/>
          <pc:sldMk cId="1793559525" sldId="379"/>
        </pc:sldMkLst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4:07.328" v="3466" actId="1035"/>
          <ac:spMkLst>
            <pc:docMk/>
            <pc:sldMk cId="1793559525" sldId="379"/>
            <ac:spMk id="4" creationId="{DAA01F7E-C8E3-A603-0747-FD73A4683DB8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8" creationId="{2DC0681B-75ED-44A7-7D7F-9993F03A82FF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0" creationId="{0338029B-8227-C5A0-C077-482E21386FDF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1" creationId="{045CC11D-A6C5-2C5D-4C87-F257D8DB0574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2" creationId="{AA38788D-D26E-F742-3EB2-A78EE83247B7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6" creationId="{16D1FBE7-C246-96AA-A7B3-A49D77B9C79B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7" creationId="{12315867-1849-2358-489F-9E71CFB50B1B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8" creationId="{4190FF33-765E-4FD7-A0AD-91FE9FF183E4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9" creationId="{387881F5-207D-1D51-DDD6-C9795058FD5A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3" creationId="{976DB8E9-F3D6-4001-6354-5E21AC534C00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4" creationId="{705A0FD7-B078-3EC4-8247-C5C6EFC89630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5" creationId="{0821BF7C-24E0-7FD7-A3F6-C5092C1E17E4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6" creationId="{FF3B32B5-3EF6-FF33-F673-767AB4770FAD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0" creationId="{8E0CA16E-F860-4387-F73A-2D3CC28F3BC0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1" creationId="{3CF287BF-ADF4-630A-902B-631D95E81AE8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2" creationId="{3CA020AF-7213-C956-4CAC-AF7B1D58F373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3" creationId="{71EFD8B8-5658-9CA8-2FFF-33219C3E8BCE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37" creationId="{8A6A7E5D-F3AC-1AE8-F194-42532CC012BE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38" creationId="{84158FDB-A5D5-0573-EB9D-FCCE34884802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9" creationId="{00000000-0000-0000-0000-000000000000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70" creationId="{93F635F6-A8DA-9638-3AB5-4C6BB72114D5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75" creationId="{5182E060-F63B-7CAB-C00F-F39346892AEC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79" creationId="{4A016ECE-CA55-CD71-DBE7-1E87420602BE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0" creationId="{838BEA41-944E-B254-C956-9AF939BE5DB6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1" creationId="{FA7DDFD4-DF0A-FBDA-AD98-BDBA73154AE0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2" creationId="{BE24F4D7-0F6A-E28B-8EF5-D959B9C3EC8E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6" creationId="{A47E5877-AB33-A463-DE28-F1E910499117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7" creationId="{9C067610-2B0E-06F1-F8E1-961BB3B17B34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8" creationId="{93C72F21-04F7-7586-650C-7F647B40B184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9" creationId="{B993FF16-B086-B708-692F-73F6EACDD106}"/>
          </ac:spMkLst>
        </pc:s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44" creationId="{00000000-0000-0000-0000-000000000000}"/>
          </ac:grpSpMkLst>
        </pc:grp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5" creationId="{E031C9E0-FEA4-061B-F606-796D46F502AC}"/>
          </ac:graphicFrameMkLst>
        </pc:graphicFrame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6" creationId="{138ADBB6-9354-7812-5792-A591BF9B8CFB}"/>
          </ac:graphicFrameMkLst>
        </pc:graphicFrame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7" creationId="{C89859FC-BEF5-ECA7-BEC0-72062BA1B89C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3" creationId="{1241A0D9-843C-B1AC-651D-3BB3D9121EBC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4" creationId="{941B4F7C-5673-7187-208D-54D3324CBCF4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5" creationId="{118DCBE5-96F4-EF72-21D8-C9AAC3C6D7BC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0" creationId="{ACF31071-CFA0-F6B3-D532-F379CBFEAAB0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1" creationId="{AA8F47DD-0A58-766E-F5EB-5D4EC431E438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2" creationId="{A987A262-FD57-BF05-DEE7-C12042765078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7" creationId="{10A5EE2E-7989-5017-B269-F6938AF6C896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8" creationId="{93BF9EF3-49E7-AC1A-734B-D9F8BF5499F2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9" creationId="{CE8A856A-C7C1-17A1-7E35-A44270144502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4" creationId="{6B56B40F-98E5-E0DE-18E0-B9684CAABCCD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5" creationId="{67BA6289-9763-6D67-F666-DEDAE23EE290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6" creationId="{B3A27CD2-F83C-BEBE-E4E5-756CFECAB515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6" creationId="{45EC7333-F64A-7BBF-C965-8EF8FDBB9E39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7" creationId="{C559E3D0-0B88-8668-5F20-7A3337B5F75D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8" creationId="{951FD500-A83B-7E31-2C84-5340FD6BFD98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3" creationId="{6CBF9857-4327-A92E-F7B9-21E988FA77D5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4" creationId="{4A2C1506-830C-7056-8B9F-CD5693A91CFE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5" creationId="{5F02E2C4-8590-D7FC-112F-32BAEDFF9FD3}"/>
          </ac:graphicFrameMkLst>
        </pc:graphicFrameChg>
        <pc:picChg chg="del">
          <ac:chgData name="Nguyen Nam Khanh" userId="a4b127e740a5600e" providerId="LiveId" clId="{B9C49F47-F11A-4460-80AE-A78C83F500C2}" dt="2022-08-10T16:12:12.916" v="2933" actId="478"/>
          <ac:picMkLst>
            <pc:docMk/>
            <pc:sldMk cId="1793559525" sldId="379"/>
            <ac:picMk id="2" creationId="{56050A90-E711-A0A4-D450-A5B1D750586A}"/>
          </ac:picMkLst>
        </pc:picChg>
        <pc:picChg chg="add mod">
          <ac:chgData name="Nguyen Nam Khanh" userId="a4b127e740a5600e" providerId="LiveId" clId="{B9C49F47-F11A-4460-80AE-A78C83F500C2}" dt="2022-08-10T16:24:16.293" v="3469" actId="14100"/>
          <ac:picMkLst>
            <pc:docMk/>
            <pc:sldMk cId="1793559525" sldId="379"/>
            <ac:picMk id="90" creationId="{4FEDA112-5456-E48C-038E-A95F20CD4229}"/>
          </ac:picMkLst>
        </pc:picChg>
      </pc:sldChg>
      <pc:sldChg chg="addSp delSp modSp add mod delAnim modAnim">
        <pc:chgData name="Nguyen Nam Khanh" userId="a4b127e740a5600e" providerId="LiveId" clId="{B9C49F47-F11A-4460-80AE-A78C83F500C2}" dt="2022-08-10T16:29:00.808" v="3499" actId="22"/>
        <pc:sldMkLst>
          <pc:docMk/>
          <pc:sldMk cId="3680723952" sldId="380"/>
        </pc:sldMkLst>
        <pc:spChg chg="del mod">
          <ac:chgData name="Nguyen Nam Khanh" userId="a4b127e740a5600e" providerId="LiveId" clId="{B9C49F47-F11A-4460-80AE-A78C83F500C2}" dt="2022-08-10T16:27:09.061" v="3484"/>
          <ac:spMkLst>
            <pc:docMk/>
            <pc:sldMk cId="3680723952" sldId="380"/>
            <ac:spMk id="4" creationId="{DAA01F7E-C8E3-A603-0747-FD73A4683DB8}"/>
          </ac:spMkLst>
        </pc:spChg>
        <pc:spChg chg="add mod">
          <ac:chgData name="Nguyen Nam Khanh" userId="a4b127e740a5600e" providerId="LiveId" clId="{B9C49F47-F11A-4460-80AE-A78C83F500C2}" dt="2022-08-10T16:27:31.985" v="3493" actId="20577"/>
          <ac:spMkLst>
            <pc:docMk/>
            <pc:sldMk cId="3680723952" sldId="380"/>
            <ac:spMk id="5" creationId="{DB389517-7CB4-0E73-F15F-6A2372A1357B}"/>
          </ac:spMkLst>
        </pc:spChg>
        <pc:spChg chg="add mod">
          <ac:chgData name="Nguyen Nam Khanh" userId="a4b127e740a5600e" providerId="LiveId" clId="{B9C49F47-F11A-4460-80AE-A78C83F500C2}" dt="2022-08-10T16:28:03.685" v="3498" actId="255"/>
          <ac:spMkLst>
            <pc:docMk/>
            <pc:sldMk cId="3680723952" sldId="380"/>
            <ac:spMk id="7" creationId="{B3E251AC-7C7A-110C-C8C9-860ABBA26FCB}"/>
          </ac:spMkLst>
        </pc:spChg>
        <pc:spChg chg="mod">
          <ac:chgData name="Nguyen Nam Khanh" userId="a4b127e740a5600e" providerId="LiveId" clId="{B9C49F47-F11A-4460-80AE-A78C83F500C2}" dt="2022-08-10T16:24:43.504" v="3472" actId="20577"/>
          <ac:spMkLst>
            <pc:docMk/>
            <pc:sldMk cId="3680723952" sldId="380"/>
            <ac:spMk id="43" creationId="{00000000-0000-0000-0000-000000000000}"/>
          </ac:spMkLst>
        </pc:spChg>
        <pc:picChg chg="add mod">
          <ac:chgData name="Nguyen Nam Khanh" userId="a4b127e740a5600e" providerId="LiveId" clId="{B9C49F47-F11A-4460-80AE-A78C83F500C2}" dt="2022-08-10T16:27:38.559" v="3495" actId="14100"/>
          <ac:picMkLst>
            <pc:docMk/>
            <pc:sldMk cId="3680723952" sldId="380"/>
            <ac:picMk id="2" creationId="{6F671FA2-F61F-CBCB-3019-82E00443F2AD}"/>
          </ac:picMkLst>
        </pc:picChg>
        <pc:picChg chg="add">
          <ac:chgData name="Nguyen Nam Khanh" userId="a4b127e740a5600e" providerId="LiveId" clId="{B9C49F47-F11A-4460-80AE-A78C83F500C2}" dt="2022-08-10T16:29:00.808" v="3499" actId="22"/>
          <ac:picMkLst>
            <pc:docMk/>
            <pc:sldMk cId="3680723952" sldId="380"/>
            <ac:picMk id="10" creationId="{FDEE7AA6-DF11-64D8-5401-2B9027FD2BA8}"/>
          </ac:picMkLst>
        </pc:picChg>
        <pc:picChg chg="del">
          <ac:chgData name="Nguyen Nam Khanh" userId="a4b127e740a5600e" providerId="LiveId" clId="{B9C49F47-F11A-4460-80AE-A78C83F500C2}" dt="2022-08-10T16:24:47.040" v="3473" actId="478"/>
          <ac:picMkLst>
            <pc:docMk/>
            <pc:sldMk cId="3680723952" sldId="380"/>
            <ac:picMk id="90" creationId="{4FEDA112-5456-E48C-038E-A95F20CD4229}"/>
          </ac:picMkLst>
        </pc:picChg>
      </pc:sldChg>
      <pc:sldChg chg="delSp modSp add mod">
        <pc:chgData name="Nguyen Nam Khanh" userId="a4b127e740a5600e" providerId="LiveId" clId="{B9C49F47-F11A-4460-80AE-A78C83F500C2}" dt="2022-08-10T16:32:17.895" v="3632" actId="1076"/>
        <pc:sldMkLst>
          <pc:docMk/>
          <pc:sldMk cId="3858226070" sldId="381"/>
        </pc:sldMkLst>
        <pc:spChg chg="mod">
          <ac:chgData name="Nguyen Nam Khanh" userId="a4b127e740a5600e" providerId="LiveId" clId="{B9C49F47-F11A-4460-80AE-A78C83F500C2}" dt="2022-08-10T16:31:57.130" v="3631" actId="20577"/>
          <ac:spMkLst>
            <pc:docMk/>
            <pc:sldMk cId="3858226070" sldId="381"/>
            <ac:spMk id="7" creationId="{B3E251AC-7C7A-110C-C8C9-860ABBA26FCB}"/>
          </ac:spMkLst>
        </pc:spChg>
        <pc:spChg chg="mod">
          <ac:chgData name="Nguyen Nam Khanh" userId="a4b127e740a5600e" providerId="LiveId" clId="{B9C49F47-F11A-4460-80AE-A78C83F500C2}" dt="2022-08-10T16:29:08.574" v="3502" actId="20577"/>
          <ac:spMkLst>
            <pc:docMk/>
            <pc:sldMk cId="3858226070" sldId="381"/>
            <ac:spMk id="43" creationId="{00000000-0000-0000-0000-000000000000}"/>
          </ac:spMkLst>
        </pc:spChg>
        <pc:picChg chg="del">
          <ac:chgData name="Nguyen Nam Khanh" userId="a4b127e740a5600e" providerId="LiveId" clId="{B9C49F47-F11A-4460-80AE-A78C83F500C2}" dt="2022-08-10T16:29:11.022" v="3503" actId="478"/>
          <ac:picMkLst>
            <pc:docMk/>
            <pc:sldMk cId="3858226070" sldId="381"/>
            <ac:picMk id="2" creationId="{6F671FA2-F61F-CBCB-3019-82E00443F2AD}"/>
          </ac:picMkLst>
        </pc:picChg>
        <pc:picChg chg="mod">
          <ac:chgData name="Nguyen Nam Khanh" userId="a4b127e740a5600e" providerId="LiveId" clId="{B9C49F47-F11A-4460-80AE-A78C83F500C2}" dt="2022-08-10T16:32:17.895" v="3632" actId="1076"/>
          <ac:picMkLst>
            <pc:docMk/>
            <pc:sldMk cId="3858226070" sldId="381"/>
            <ac:picMk id="10" creationId="{FDEE7AA6-DF11-64D8-5401-2B9027FD2BA8}"/>
          </ac:picMkLst>
        </pc:picChg>
      </pc:sldChg>
      <pc:sldChg chg="addSp delSp modSp add mod modAnim">
        <pc:chgData name="Nguyen Nam Khanh" userId="a4b127e740a5600e" providerId="LiveId" clId="{B9C49F47-F11A-4460-80AE-A78C83F500C2}" dt="2022-08-11T15:36:41.382" v="3946"/>
        <pc:sldMkLst>
          <pc:docMk/>
          <pc:sldMk cId="3739417960" sldId="382"/>
        </pc:sldMkLst>
        <pc:spChg chg="add del mod">
          <ac:chgData name="Nguyen Nam Khanh" userId="a4b127e740a5600e" providerId="LiveId" clId="{B9C49F47-F11A-4460-80AE-A78C83F500C2}" dt="2022-08-11T15:32:42.096" v="3926" actId="20577"/>
          <ac:spMkLst>
            <pc:docMk/>
            <pc:sldMk cId="3739417960" sldId="382"/>
            <ac:spMk id="2" creationId="{9A6ACFD4-D8AA-3FF7-B1F1-D573D3A852E8}"/>
          </ac:spMkLst>
        </pc:spChg>
        <pc:spChg chg="mod topLvl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3" creationId="{00000000-0000-0000-0000-000000000000}"/>
          </ac:spMkLst>
        </pc:spChg>
        <pc:spChg chg="add del mod">
          <ac:chgData name="Nguyen Nam Khanh" userId="a4b127e740a5600e" providerId="LiveId" clId="{B9C49F47-F11A-4460-80AE-A78C83F500C2}" dt="2022-08-11T15:29:53.815" v="3795"/>
          <ac:spMkLst>
            <pc:docMk/>
            <pc:sldMk cId="3739417960" sldId="382"/>
            <ac:spMk id="4" creationId="{57E87235-DBAA-5C9D-7D19-57281564BD7A}"/>
          </ac:spMkLst>
        </pc:spChg>
        <pc:spChg chg="add del mod">
          <ac:chgData name="Nguyen Nam Khanh" userId="a4b127e740a5600e" providerId="LiveId" clId="{B9C49F47-F11A-4460-80AE-A78C83F500C2}" dt="2022-08-11T15:29:53.815" v="3795"/>
          <ac:spMkLst>
            <pc:docMk/>
            <pc:sldMk cId="3739417960" sldId="382"/>
            <ac:spMk id="6" creationId="{299B66AF-FD18-6122-8636-C9EED5CFA83B}"/>
          </ac:spMkLst>
        </pc:spChg>
        <pc:spChg chg="add mod">
          <ac:chgData name="Nguyen Nam Khanh" userId="a4b127e740a5600e" providerId="LiveId" clId="{B9C49F47-F11A-4460-80AE-A78C83F500C2}" dt="2022-08-11T15:30:09.743" v="3797" actId="1076"/>
          <ac:spMkLst>
            <pc:docMk/>
            <pc:sldMk cId="3739417960" sldId="382"/>
            <ac:spMk id="7" creationId="{C94AA6B4-6CAD-828E-5220-C2572085D8C1}"/>
          </ac:spMkLst>
        </pc:spChg>
        <pc:spChg chg="add del mod">
          <ac:chgData name="Nguyen Nam Khanh" userId="a4b127e740a5600e" providerId="LiveId" clId="{B9C49F47-F11A-4460-80AE-A78C83F500C2}" dt="2022-08-11T15:35:17.428" v="3936" actId="478"/>
          <ac:spMkLst>
            <pc:docMk/>
            <pc:sldMk cId="3739417960" sldId="382"/>
            <ac:spMk id="10" creationId="{B344B22E-9E07-EB74-F7A2-D67E6B04DF30}"/>
          </ac:spMkLst>
        </pc:spChg>
        <pc:spChg chg="add del mod">
          <ac:chgData name="Nguyen Nam Khanh" userId="a4b127e740a5600e" providerId="LiveId" clId="{B9C49F47-F11A-4460-80AE-A78C83F500C2}" dt="2022-08-11T15:31:07.993" v="3812" actId="1076"/>
          <ac:spMkLst>
            <pc:docMk/>
            <pc:sldMk cId="3739417960" sldId="382"/>
            <ac:spMk id="11" creationId="{6E56B620-490B-5951-A69A-B216D9AE5EDD}"/>
          </ac:spMkLst>
        </pc:spChg>
        <pc:spChg chg="add del mod">
          <ac:chgData name="Nguyen Nam Khanh" userId="a4b127e740a5600e" providerId="LiveId" clId="{B9C49F47-F11A-4460-80AE-A78C83F500C2}" dt="2022-08-11T15:31:07.993" v="3812" actId="1076"/>
          <ac:spMkLst>
            <pc:docMk/>
            <pc:sldMk cId="3739417960" sldId="382"/>
            <ac:spMk id="13" creationId="{4FEC08B4-35CA-CC1D-8D01-385D6BB8414C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4:02.621" v="3699" actId="1037"/>
          <ac:spMkLst>
            <pc:docMk/>
            <pc:sldMk cId="3739417960" sldId="382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4:22.095" v="3708" actId="20577"/>
          <ac:spMkLst>
            <pc:docMk/>
            <pc:sldMk cId="3739417960" sldId="382"/>
            <ac:spMk id="74" creationId="{00000000-0000-0000-0000-000000000000}"/>
          </ac:spMkLst>
        </pc:spChg>
        <pc:grpChg chg="del 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9" creationId="{00000000-0000-0000-0000-000000000000}"/>
          </ac:grpSpMkLst>
        </pc:grpChg>
        <pc:grpChg chg="mod topLvl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44" creationId="{00000000-0000-0000-0000-000000000000}"/>
          </ac:grpSpMkLst>
        </pc:grpChg>
        <pc:graphicFrameChg chg="add del mod">
          <ac:chgData name="Nguyen Nam Khanh" userId="a4b127e740a5600e" providerId="LiveId" clId="{B9C49F47-F11A-4460-80AE-A78C83F500C2}" dt="2022-08-11T15:29:53.815" v="3795"/>
          <ac:graphicFrameMkLst>
            <pc:docMk/>
            <pc:sldMk cId="3739417960" sldId="382"/>
            <ac:graphicFrameMk id="5" creationId="{62BC462C-2EBB-0E37-6DA0-6CFD63ADAC80}"/>
          </ac:graphicFrameMkLst>
        </pc:graphicFrameChg>
        <pc:graphicFrameChg chg="add mod">
          <ac:chgData name="Nguyen Nam Khanh" userId="a4b127e740a5600e" providerId="LiveId" clId="{B9C49F47-F11A-4460-80AE-A78C83F500C2}" dt="2022-08-11T15:30:09.743" v="3797" actId="1076"/>
          <ac:graphicFrameMkLst>
            <pc:docMk/>
            <pc:sldMk cId="3739417960" sldId="382"/>
            <ac:graphicFrameMk id="8" creationId="{23EDC59B-6849-4E1A-460A-ABF03F91A9AE}"/>
          </ac:graphicFrameMkLst>
        </pc:graphicFrameChg>
        <pc:graphicFrameChg chg="add del mod">
          <ac:chgData name="Nguyen Nam Khanh" userId="a4b127e740a5600e" providerId="LiveId" clId="{B9C49F47-F11A-4460-80AE-A78C83F500C2}" dt="2022-08-11T15:31:07.993" v="3812" actId="1076"/>
          <ac:graphicFrameMkLst>
            <pc:docMk/>
            <pc:sldMk cId="3739417960" sldId="382"/>
            <ac:graphicFrameMk id="12" creationId="{19548488-1128-84BC-CAEC-BFD4C9116DDF}"/>
          </ac:graphicFrameMkLst>
        </pc:graphicFrameChg>
      </pc:sldChg>
      <pc:sldChg chg="addSp delSp modSp add mod addAnim delAnim modAnim">
        <pc:chgData name="Nguyen Nam Khanh" userId="a4b127e740a5600e" providerId="LiveId" clId="{B9C49F47-F11A-4460-80AE-A78C83F500C2}" dt="2022-08-11T15:43:22.050" v="4217" actId="20577"/>
        <pc:sldMkLst>
          <pc:docMk/>
          <pc:sldMk cId="1967353081" sldId="383"/>
        </pc:sldMkLst>
        <pc:spChg chg="del">
          <ac:chgData name="Nguyen Nam Khanh" userId="a4b127e740a5600e" providerId="LiveId" clId="{B9C49F47-F11A-4460-80AE-A78C83F500C2}" dt="2022-08-11T15:37:01.823" v="3948" actId="478"/>
          <ac:spMkLst>
            <pc:docMk/>
            <pc:sldMk cId="1967353081" sldId="383"/>
            <ac:spMk id="2" creationId="{9A6ACFD4-D8AA-3FF7-B1F1-D573D3A852E8}"/>
          </ac:spMkLst>
        </pc:spChg>
        <pc:spChg chg="add del mod">
          <ac:chgData name="Nguyen Nam Khanh" userId="a4b127e740a5600e" providerId="LiveId" clId="{B9C49F47-F11A-4460-80AE-A78C83F500C2}" dt="2022-08-11T15:43:22.050" v="4217" actId="20577"/>
          <ac:spMkLst>
            <pc:docMk/>
            <pc:sldMk cId="1967353081" sldId="383"/>
            <ac:spMk id="3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" creationId="{4D76CA76-3CAC-3183-364A-517083A1C5FF}"/>
          </ac:spMkLst>
        </pc:spChg>
        <pc:spChg chg="add del mod">
          <ac:chgData name="Nguyen Nam Khanh" userId="a4b127e740a5600e" providerId="LiveId" clId="{B9C49F47-F11A-4460-80AE-A78C83F500C2}" dt="2022-08-11T15:38:08.325" v="3961" actId="478"/>
          <ac:spMkLst>
            <pc:docMk/>
            <pc:sldMk cId="1967353081" sldId="383"/>
            <ac:spMk id="6" creationId="{304C6613-C030-017A-4AE6-100482FB751C}"/>
          </ac:spMkLst>
        </pc:spChg>
        <pc:spChg chg="del mod">
          <ac:chgData name="Nguyen Nam Khanh" userId="a4b127e740a5600e" providerId="LiveId" clId="{B9C49F47-F11A-4460-80AE-A78C83F500C2}" dt="2022-08-11T15:37:55.499" v="3955" actId="478"/>
          <ac:spMkLst>
            <pc:docMk/>
            <pc:sldMk cId="1967353081" sldId="383"/>
            <ac:spMk id="7" creationId="{C94AA6B4-6CAD-828E-5220-C2572085D8C1}"/>
          </ac:spMkLst>
        </pc:spChg>
        <pc:spChg chg="add del mod">
          <ac:chgData name="Nguyen Nam Khanh" userId="a4b127e740a5600e" providerId="LiveId" clId="{B9C49F47-F11A-4460-80AE-A78C83F500C2}" dt="2022-08-11T15:40:23.153" v="4005" actId="478"/>
          <ac:spMkLst>
            <pc:docMk/>
            <pc:sldMk cId="1967353081" sldId="383"/>
            <ac:spMk id="9" creationId="{E9D0BA6D-2ADC-9F3A-4DD1-46A081C7EB2A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11" creationId="{6E56B620-490B-5951-A69A-B216D9AE5EDD}"/>
          </ac:spMkLst>
        </pc:spChg>
        <pc:spChg chg="del mod">
          <ac:chgData name="Nguyen Nam Khanh" userId="a4b127e740a5600e" providerId="LiveId" clId="{B9C49F47-F11A-4460-80AE-A78C83F500C2}" dt="2022-08-11T15:38:11.593" v="3963" actId="478"/>
          <ac:spMkLst>
            <pc:docMk/>
            <pc:sldMk cId="1967353081" sldId="383"/>
            <ac:spMk id="13" creationId="{4FEC08B4-35CA-CC1D-8D01-385D6BB8414C}"/>
          </ac:spMkLst>
        </pc:spChg>
        <pc:spChg chg="add del mod">
          <ac:chgData name="Nguyen Nam Khanh" userId="a4b127e740a5600e" providerId="LiveId" clId="{B9C49F47-F11A-4460-80AE-A78C83F500C2}" dt="2022-08-11T15:38:05.518" v="3959" actId="478"/>
          <ac:spMkLst>
            <pc:docMk/>
            <pc:sldMk cId="1967353081" sldId="383"/>
            <ac:spMk id="14" creationId="{7111D2F5-37BE-15F5-C978-828E13A92002}"/>
          </ac:spMkLst>
        </pc:spChg>
        <pc:spChg chg="add del mod">
          <ac:chgData name="Nguyen Nam Khanh" userId="a4b127e740a5600e" providerId="LiveId" clId="{B9C49F47-F11A-4460-80AE-A78C83F500C2}" dt="2022-08-11T15:38:16.214" v="3965" actId="478"/>
          <ac:spMkLst>
            <pc:docMk/>
            <pc:sldMk cId="1967353081" sldId="383"/>
            <ac:spMk id="15" creationId="{58D1467B-6BD4-22B4-EBEB-EB12A0D1BDC1}"/>
          </ac:spMkLst>
        </pc:spChg>
        <pc:spChg chg="add del mod">
          <ac:chgData name="Nguyen Nam Khanh" userId="a4b127e740a5600e" providerId="LiveId" clId="{B9C49F47-F11A-4460-80AE-A78C83F500C2}" dt="2022-08-11T15:38:02.432" v="3957" actId="478"/>
          <ac:spMkLst>
            <pc:docMk/>
            <pc:sldMk cId="1967353081" sldId="383"/>
            <ac:spMk id="17" creationId="{7121F446-746D-14DC-1E0E-AE4B8DB94170}"/>
          </ac:spMkLst>
        </pc:spChg>
        <pc:spChg chg="add mod">
          <ac:chgData name="Nguyen Nam Khanh" userId="a4b127e740a5600e" providerId="LiveId" clId="{B9C49F47-F11A-4460-80AE-A78C83F500C2}" dt="2022-08-11T15:39:29.409" v="3988" actId="1076"/>
          <ac:spMkLst>
            <pc:docMk/>
            <pc:sldMk cId="1967353081" sldId="383"/>
            <ac:spMk id="18" creationId="{CCE85BEB-D4BB-3BC4-D208-E67EFB4A595B}"/>
          </ac:spMkLst>
        </pc:spChg>
        <pc:spChg chg="add del mod">
          <ac:chgData name="Nguyen Nam Khanh" userId="a4b127e740a5600e" providerId="LiveId" clId="{B9C49F47-F11A-4460-80AE-A78C83F500C2}" dt="2022-08-11T15:40:15.147" v="4000" actId="478"/>
          <ac:spMkLst>
            <pc:docMk/>
            <pc:sldMk cId="1967353081" sldId="383"/>
            <ac:spMk id="20" creationId="{8967C08E-0C45-21FE-ECBD-5CB8A12B5670}"/>
          </ac:spMkLst>
        </pc:spChg>
        <pc:spChg chg="add del mod">
          <ac:chgData name="Nguyen Nam Khanh" userId="a4b127e740a5600e" providerId="LiveId" clId="{B9C49F47-F11A-4460-80AE-A78C83F500C2}" dt="2022-08-11T15:39:25.495" v="3982"/>
          <ac:spMkLst>
            <pc:docMk/>
            <pc:sldMk cId="1967353081" sldId="383"/>
            <ac:spMk id="21" creationId="{52459A01-CE30-6F7B-C589-28CCB4A20BCD}"/>
          </ac:spMkLst>
        </pc:spChg>
        <pc:spChg chg="add del mod">
          <ac:chgData name="Nguyen Nam Khanh" userId="a4b127e740a5600e" providerId="LiveId" clId="{B9C49F47-F11A-4460-80AE-A78C83F500C2}" dt="2022-08-11T15:39:25.495" v="3982"/>
          <ac:spMkLst>
            <pc:docMk/>
            <pc:sldMk cId="1967353081" sldId="383"/>
            <ac:spMk id="23" creationId="{B8872AC1-1E15-7266-D327-78BF39942162}"/>
          </ac:spMkLst>
        </pc:spChg>
        <pc:spChg chg="add del mod">
          <ac:chgData name="Nguyen Nam Khanh" userId="a4b127e740a5600e" providerId="LiveId" clId="{B9C49F47-F11A-4460-80AE-A78C83F500C2}" dt="2022-08-11T15:40:21.440" v="4004" actId="478"/>
          <ac:spMkLst>
            <pc:docMk/>
            <pc:sldMk cId="1967353081" sldId="383"/>
            <ac:spMk id="24" creationId="{742E1D04-3FBC-EC32-B9E6-D6217E851BB5}"/>
          </ac:spMkLst>
        </pc:spChg>
        <pc:spChg chg="add del mod">
          <ac:chgData name="Nguyen Nam Khanh" userId="a4b127e740a5600e" providerId="LiveId" clId="{B9C49F47-F11A-4460-80AE-A78C83F500C2}" dt="2022-08-11T15:40:13.008" v="3999" actId="478"/>
          <ac:spMkLst>
            <pc:docMk/>
            <pc:sldMk cId="1967353081" sldId="383"/>
            <ac:spMk id="26" creationId="{E23898F1-F2F0-BA40-2C72-2F7FF27CACD6}"/>
          </ac:spMkLst>
        </pc:spChg>
        <pc:spChg chg="add del mod">
          <ac:chgData name="Nguyen Nam Khanh" userId="a4b127e740a5600e" providerId="LiveId" clId="{B9C49F47-F11A-4460-80AE-A78C83F500C2}" dt="2022-08-11T15:40:18.787" v="4002" actId="478"/>
          <ac:spMkLst>
            <pc:docMk/>
            <pc:sldMk cId="1967353081" sldId="383"/>
            <ac:spMk id="27" creationId="{81D19E92-46C9-CA5C-B3FE-9D1A9BA24905}"/>
          </ac:spMkLst>
        </pc:spChg>
        <pc:spChg chg="add del mod">
          <ac:chgData name="Nguyen Nam Khanh" userId="a4b127e740a5600e" providerId="LiveId" clId="{B9C49F47-F11A-4460-80AE-A78C83F500C2}" dt="2022-08-11T15:40:09.782" v="3998" actId="478"/>
          <ac:spMkLst>
            <pc:docMk/>
            <pc:sldMk cId="1967353081" sldId="383"/>
            <ac:spMk id="29" creationId="{2BAB599B-97A9-097C-6AA9-D24E59B07901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44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8.190" v="3986" actId="14100"/>
          <ac:grpSpMkLst>
            <pc:docMk/>
            <pc:sldMk cId="1967353081" sldId="383"/>
            <ac:grpSpMk id="71" creationId="{00000000-0000-0000-0000-000000000000}"/>
          </ac:grpSpMkLst>
        </pc:grpChg>
        <pc:graphicFrameChg chg="add del">
          <ac:chgData name="Nguyen Nam Khanh" userId="a4b127e740a5600e" providerId="LiveId" clId="{B9C49F47-F11A-4460-80AE-A78C83F500C2}" dt="2022-08-11T15:38:18.155" v="3966" actId="478"/>
          <ac:graphicFrameMkLst>
            <pc:docMk/>
            <pc:sldMk cId="1967353081" sldId="383"/>
            <ac:graphicFrameMk id="5" creationId="{2BA8C4F4-7D30-A699-4260-BD4F4D315292}"/>
          </ac:graphicFrameMkLst>
        </pc:graphicFrameChg>
        <pc:graphicFrameChg chg="mod">
          <ac:chgData name="Nguyen Nam Khanh" userId="a4b127e740a5600e" providerId="LiveId" clId="{B9C49F47-F11A-4460-80AE-A78C83F500C2}" dt="2022-08-11T15:39:28.190" v="3986" actId="14100"/>
          <ac:graphicFrameMkLst>
            <pc:docMk/>
            <pc:sldMk cId="1967353081" sldId="383"/>
            <ac:graphicFrameMk id="8" creationId="{23EDC59B-6849-4E1A-460A-ABF03F91A9AE}"/>
          </ac:graphicFrameMkLst>
        </pc:graphicFrameChg>
        <pc:graphicFrameChg chg="add del mod">
          <ac:chgData name="Nguyen Nam Khanh" userId="a4b127e740a5600e" providerId="LiveId" clId="{B9C49F47-F11A-4460-80AE-A78C83F500C2}" dt="2022-08-11T15:38:14.307" v="3964" actId="478"/>
          <ac:graphicFrameMkLst>
            <pc:docMk/>
            <pc:sldMk cId="1967353081" sldId="383"/>
            <ac:graphicFrameMk id="10" creationId="{11E3B5EA-E483-624C-89EC-075CABD8AA70}"/>
          </ac:graphicFrameMkLst>
        </pc:graphicFrameChg>
        <pc:graphicFrameChg chg="mod">
          <ac:chgData name="Nguyen Nam Khanh" userId="a4b127e740a5600e" providerId="LiveId" clId="{B9C49F47-F11A-4460-80AE-A78C83F500C2}" dt="2022-08-11T15:39:28.190" v="3986" actId="14100"/>
          <ac:graphicFrameMkLst>
            <pc:docMk/>
            <pc:sldMk cId="1967353081" sldId="383"/>
            <ac:graphicFrameMk id="12" creationId="{19548488-1128-84BC-CAEC-BFD4C9116DDF}"/>
          </ac:graphicFrameMkLst>
        </pc:graphicFrameChg>
        <pc:graphicFrameChg chg="add del mod">
          <ac:chgData name="Nguyen Nam Khanh" userId="a4b127e740a5600e" providerId="LiveId" clId="{B9C49F47-F11A-4460-80AE-A78C83F500C2}" dt="2022-08-11T15:37:58.784" v="3956" actId="478"/>
          <ac:graphicFrameMkLst>
            <pc:docMk/>
            <pc:sldMk cId="1967353081" sldId="383"/>
            <ac:graphicFrameMk id="16" creationId="{4199F935-E3E0-A755-FB78-D52EB958C402}"/>
          </ac:graphicFrameMkLst>
        </pc:graphicFrameChg>
        <pc:graphicFrameChg chg="add del mod">
          <ac:chgData name="Nguyen Nam Khanh" userId="a4b127e740a5600e" providerId="LiveId" clId="{B9C49F47-F11A-4460-80AE-A78C83F500C2}" dt="2022-08-11T15:40:19.892" v="4003" actId="478"/>
          <ac:graphicFrameMkLst>
            <pc:docMk/>
            <pc:sldMk cId="1967353081" sldId="383"/>
            <ac:graphicFrameMk id="19" creationId="{B4855C90-9974-7600-BA22-F56A5AD9481F}"/>
          </ac:graphicFrameMkLst>
        </pc:graphicFrameChg>
        <pc:graphicFrameChg chg="add del mod">
          <ac:chgData name="Nguyen Nam Khanh" userId="a4b127e740a5600e" providerId="LiveId" clId="{B9C49F47-F11A-4460-80AE-A78C83F500C2}" dt="2022-08-11T15:39:25.495" v="3982"/>
          <ac:graphicFrameMkLst>
            <pc:docMk/>
            <pc:sldMk cId="1967353081" sldId="383"/>
            <ac:graphicFrameMk id="22" creationId="{DC600174-CA39-0B76-116C-C8066430D419}"/>
          </ac:graphicFrameMkLst>
        </pc:graphicFrameChg>
        <pc:graphicFrameChg chg="add del mod">
          <ac:chgData name="Nguyen Nam Khanh" userId="a4b127e740a5600e" providerId="LiveId" clId="{B9C49F47-F11A-4460-80AE-A78C83F500C2}" dt="2022-08-11T15:40:24.976" v="4006" actId="478"/>
          <ac:graphicFrameMkLst>
            <pc:docMk/>
            <pc:sldMk cId="1967353081" sldId="383"/>
            <ac:graphicFrameMk id="25" creationId="{76B10670-F1E2-5A55-6207-51484534CB51}"/>
          </ac:graphicFrameMkLst>
        </pc:graphicFrameChg>
        <pc:graphicFrameChg chg="add del mod">
          <ac:chgData name="Nguyen Nam Khanh" userId="a4b127e740a5600e" providerId="LiveId" clId="{B9C49F47-F11A-4460-80AE-A78C83F500C2}" dt="2022-08-11T15:40:17.931" v="4001" actId="478"/>
          <ac:graphicFrameMkLst>
            <pc:docMk/>
            <pc:sldMk cId="1967353081" sldId="383"/>
            <ac:graphicFrameMk id="28" creationId="{993CBACF-E901-6D3A-F43A-EEE199BAEA65}"/>
          </ac:graphicFrameMkLst>
        </pc:graphicFrameChg>
      </pc:sldChg>
      <pc:sldChg chg="modSp add mod modAnim">
        <pc:chgData name="Nguyen Nam Khanh" userId="a4b127e740a5600e" providerId="LiveId" clId="{B9C49F47-F11A-4460-80AE-A78C83F500C2}" dt="2022-08-11T15:53:10.004" v="4651" actId="20577"/>
        <pc:sldMkLst>
          <pc:docMk/>
          <pc:sldMk cId="500654968" sldId="384"/>
        </pc:sldMkLst>
        <pc:spChg chg="mod">
          <ac:chgData name="Nguyen Nam Khanh" userId="a4b127e740a5600e" providerId="LiveId" clId="{B9C49F47-F11A-4460-80AE-A78C83F500C2}" dt="2022-08-11T15:47:36.605" v="4334" actId="6549"/>
          <ac:spMkLst>
            <pc:docMk/>
            <pc:sldMk cId="500654968" sldId="384"/>
            <ac:spMk id="2" creationId="{9A6ACFD4-D8AA-3FF7-B1F1-D573D3A852E8}"/>
          </ac:spMkLst>
        </pc:spChg>
        <pc:spChg chg="mod">
          <ac:chgData name="Nguyen Nam Khanh" userId="a4b127e740a5600e" providerId="LiveId" clId="{B9C49F47-F11A-4460-80AE-A78C83F500C2}" dt="2022-08-11T15:46:53.736" v="4330" actId="20577"/>
          <ac:spMkLst>
            <pc:docMk/>
            <pc:sldMk cId="500654968" sldId="384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53:10.004" v="4651" actId="20577"/>
          <ac:spMkLst>
            <pc:docMk/>
            <pc:sldMk cId="500654968" sldId="384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44" creationId="{00000000-0000-0000-0000-000000000000}"/>
          </ac:grpSpMkLst>
        </pc:grpChg>
      </pc:sldChg>
      <pc:sldChg chg="delSp modSp add mod delAnim modAnim">
        <pc:chgData name="Nguyen Nam Khanh" userId="a4b127e740a5600e" providerId="LiveId" clId="{B9C49F47-F11A-4460-80AE-A78C83F500C2}" dt="2022-08-27T04:33:51.692" v="4655" actId="20577"/>
        <pc:sldMkLst>
          <pc:docMk/>
          <pc:sldMk cId="2950176633" sldId="385"/>
        </pc:sldMkLst>
        <pc:spChg chg="mod">
          <ac:chgData name="Nguyen Nam Khanh" userId="a4b127e740a5600e" providerId="LiveId" clId="{B9C49F47-F11A-4460-80AE-A78C83F500C2}" dt="2022-08-11T15:52:47.400" v="4649" actId="20577"/>
          <ac:spMkLst>
            <pc:docMk/>
            <pc:sldMk cId="2950176633" sldId="385"/>
            <ac:spMk id="2" creationId="{9A6ACFD4-D8AA-3FF7-B1F1-D573D3A852E8}"/>
          </ac:spMkLst>
        </pc:spChg>
        <pc:spChg chg="del">
          <ac:chgData name="Nguyen Nam Khanh" userId="a4b127e740a5600e" providerId="LiveId" clId="{B9C49F47-F11A-4460-80AE-A78C83F500C2}" dt="2022-08-11T15:47:51.838" v="4335" actId="478"/>
          <ac:spMkLst>
            <pc:docMk/>
            <pc:sldMk cId="2950176633" sldId="385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53:14.604" v="4653" actId="20577"/>
          <ac:spMkLst>
            <pc:docMk/>
            <pc:sldMk cId="2950176633" sldId="385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27T04:33:51.692" v="4655" actId="20577"/>
          <ac:spMkLst>
            <pc:docMk/>
            <pc:sldMk cId="2950176633" sldId="385"/>
            <ac:spMk id="73" creationId="{00000000-0000-0000-0000-000000000000}"/>
          </ac:spMkLst>
        </pc:spChg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221496926" sldId="652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3302542251" sldId="653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77376694" sldId="654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202762634" sldId="655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2355600110" sldId="656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052466751" sldId="657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3110855010" sldId="658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426661246" sldId="659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08719225" sldId="660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80417820" sldId="661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4251222738" sldId="662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726749406" sldId="663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1886214" sldId="664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96143097" sldId="665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784434645" sldId="666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258847872" sldId="667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330951651" sldId="668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847317548" sldId="669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679153963" sldId="670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260231826" sldId="671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441619987" sldId="672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877427146" sldId="673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99127194" sldId="674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518453297" sldId="675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586291940" sldId="676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839977614" sldId="677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068710909" sldId="678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422924035" sldId="679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956497181" sldId="680"/>
        </pc:sldMkLst>
      </pc:sldChg>
      <pc:sldMasterChg chg="delSldLayout">
        <pc:chgData name="Nguyen Nam Khanh" userId="a4b127e740a5600e" providerId="LiveId" clId="{B9C49F47-F11A-4460-80AE-A78C83F500C2}" dt="2022-08-11T10:42:23.893" v="3713" actId="47"/>
        <pc:sldMasterMkLst>
          <pc:docMk/>
          <pc:sldMasterMk cId="2333140210" sldId="2147483738"/>
        </pc:sldMasterMkLst>
        <pc:sldLayoutChg chg="del">
          <pc:chgData name="Nguyen Nam Khanh" userId="a4b127e740a5600e" providerId="LiveId" clId="{B9C49F47-F11A-4460-80AE-A78C83F500C2}" dt="2022-08-11T10:42:23.893" v="3713" actId="47"/>
          <pc:sldLayoutMkLst>
            <pc:docMk/>
            <pc:sldMasterMk cId="2333140210" sldId="2147483738"/>
            <pc:sldLayoutMk cId="4215683611" sldId="2147483750"/>
          </pc:sldLayoutMkLst>
        </pc:sldLayoutChg>
      </pc:sldMaster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03T18:42:45.954" idx="1">
    <p:pos x="6140" y="52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03T18:42:45.954" idx="2">
    <p:pos x="6140" y="52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556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467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590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2131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3796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9193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016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9336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6969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154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8782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7059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87287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59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213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77870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0163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71800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9336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3886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823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8782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7059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87287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29130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07227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0431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46906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74264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4721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4962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304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596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940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6641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6405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50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82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3" Type="http://schemas.openxmlformats.org/officeDocument/2006/relationships/image" Target="../media/image27.png"/><Relationship Id="rId7" Type="http://schemas.openxmlformats.org/officeDocument/2006/relationships/image" Target="../media/image10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85.png"/><Relationship Id="rId4" Type="http://schemas.openxmlformats.org/officeDocument/2006/relationships/image" Target="../media/image77.png"/><Relationship Id="rId9" Type="http://schemas.openxmlformats.org/officeDocument/2006/relationships/image" Target="../media/image12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27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7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7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29.png"/><Relationship Id="rId4" Type="http://schemas.openxmlformats.org/officeDocument/2006/relationships/image" Target="../media/image180.png"/><Relationship Id="rId9" Type="http://schemas.openxmlformats.org/officeDocument/2006/relationships/image" Target="../media/image2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comments" Target="../comments/comment1.xml"/><Relationship Id="rId5" Type="http://schemas.openxmlformats.org/officeDocument/2006/relationships/image" Target="../media/image240.png"/><Relationship Id="rId10" Type="http://schemas.openxmlformats.org/officeDocument/2006/relationships/image" Target="../media/image28.png"/><Relationship Id="rId4" Type="http://schemas.openxmlformats.org/officeDocument/2006/relationships/image" Target="../media/image230.png"/><Relationship Id="rId9" Type="http://schemas.openxmlformats.org/officeDocument/2006/relationships/image" Target="../media/image2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290.png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7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36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7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2.png"/><Relationship Id="rId10" Type="http://schemas.openxmlformats.org/officeDocument/2006/relationships/image" Target="../media/image46.png"/><Relationship Id="rId4" Type="http://schemas.openxmlformats.org/officeDocument/2006/relationships/image" Target="../media/image41.png"/><Relationship Id="rId9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7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8.png"/><Relationship Id="rId10" Type="http://schemas.openxmlformats.org/officeDocument/2006/relationships/image" Target="../media/image52.png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7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54.png"/><Relationship Id="rId10" Type="http://schemas.openxmlformats.org/officeDocument/2006/relationships/image" Target="../media/image32.emf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2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11" Type="http://schemas.openxmlformats.org/officeDocument/2006/relationships/image" Target="../media/image91.png"/><Relationship Id="rId10" Type="http://schemas.openxmlformats.org/officeDocument/2006/relationships/image" Target="../media/image58.png"/><Relationship Id="rId9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0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1.png"/><Relationship Id="rId3" Type="http://schemas.openxmlformats.org/officeDocument/2006/relationships/image" Target="../media/image27.png"/><Relationship Id="rId7" Type="http://schemas.openxmlformats.org/officeDocument/2006/relationships/image" Target="../media/image10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810.png"/><Relationship Id="rId10" Type="http://schemas.openxmlformats.org/officeDocument/2006/relationships/image" Target="../media/image64.png"/><Relationship Id="rId4" Type="http://schemas.openxmlformats.org/officeDocument/2006/relationships/image" Target="../media/image710.png"/><Relationship Id="rId9" Type="http://schemas.openxmlformats.org/officeDocument/2006/relationships/image" Target="../media/image12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27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66.png"/><Relationship Id="rId10" Type="http://schemas.openxmlformats.org/officeDocument/2006/relationships/image" Target="../media/image70.png"/><Relationship Id="rId4" Type="http://schemas.openxmlformats.org/officeDocument/2006/relationships/image" Target="../media/image65.png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27.png"/><Relationship Id="rId7" Type="http://schemas.openxmlformats.org/officeDocument/2006/relationships/image" Target="../media/image73.png"/><Relationship Id="rId12" Type="http://schemas.openxmlformats.org/officeDocument/2006/relationships/comments" Target="../comments/comment2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77.emf"/><Relationship Id="rId5" Type="http://schemas.openxmlformats.org/officeDocument/2006/relationships/image" Target="../media/image72.png"/><Relationship Id="rId10" Type="http://schemas.openxmlformats.org/officeDocument/2006/relationships/image" Target="../media/image76.png"/><Relationship Id="rId4" Type="http://schemas.openxmlformats.org/officeDocument/2006/relationships/image" Target="../media/image71.png"/><Relationship Id="rId9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27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85.emf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90.png"/><Relationship Id="rId10" Type="http://schemas.openxmlformats.org/officeDocument/2006/relationships/image" Target="../media/image101.png"/><Relationship Id="rId4" Type="http://schemas.openxmlformats.org/officeDocument/2006/relationships/image" Target="../media/image86.png"/><Relationship Id="rId9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27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27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20.png"/><Relationship Id="rId10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4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2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15.png"/><Relationship Id="rId5" Type="http://schemas.openxmlformats.org/officeDocument/2006/relationships/image" Target="../media/image110.png"/><Relationship Id="rId10" Type="http://schemas.openxmlformats.org/officeDocument/2006/relationships/image" Target="../media/image114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27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17.png"/><Relationship Id="rId10" Type="http://schemas.openxmlformats.org/officeDocument/2006/relationships/image" Target="../media/image121.png"/><Relationship Id="rId4" Type="http://schemas.openxmlformats.org/officeDocument/2006/relationships/image" Target="../media/image116.png"/><Relationship Id="rId9" Type="http://schemas.openxmlformats.org/officeDocument/2006/relationships/image" Target="../media/image12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27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28.png"/><Relationship Id="rId5" Type="http://schemas.openxmlformats.org/officeDocument/2006/relationships/image" Target="../media/image123.png"/><Relationship Id="rId10" Type="http://schemas.openxmlformats.org/officeDocument/2006/relationships/image" Target="../media/image127.png"/><Relationship Id="rId4" Type="http://schemas.openxmlformats.org/officeDocument/2006/relationships/image" Target="../media/image122.png"/><Relationship Id="rId9" Type="http://schemas.openxmlformats.org/officeDocument/2006/relationships/image" Target="../media/image12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0.png"/><Relationship Id="rId10" Type="http://schemas.openxmlformats.org/officeDocument/2006/relationships/image" Target="../media/image134.png"/><Relationship Id="rId4" Type="http://schemas.openxmlformats.org/officeDocument/2006/relationships/image" Target="../media/image129.png"/><Relationship Id="rId9" Type="http://schemas.openxmlformats.org/officeDocument/2006/relationships/image" Target="../media/image13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27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3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27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3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27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42.png"/><Relationship Id="rId4" Type="http://schemas.openxmlformats.org/officeDocument/2006/relationships/image" Target="../media/image141.png"/><Relationship Id="rId9" Type="http://schemas.openxmlformats.org/officeDocument/2006/relationships/image" Target="../media/image14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27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2.emf"/><Relationship Id="rId5" Type="http://schemas.openxmlformats.org/officeDocument/2006/relationships/image" Target="../media/image147.png"/><Relationship Id="rId10" Type="http://schemas.openxmlformats.org/officeDocument/2006/relationships/image" Target="../media/image151.png"/><Relationship Id="rId4" Type="http://schemas.openxmlformats.org/officeDocument/2006/relationships/image" Target="../media/image146.png"/><Relationship Id="rId9" Type="http://schemas.openxmlformats.org/officeDocument/2006/relationships/image" Target="../media/image15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27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9.emf"/><Relationship Id="rId5" Type="http://schemas.openxmlformats.org/officeDocument/2006/relationships/image" Target="../media/image154.png"/><Relationship Id="rId10" Type="http://schemas.openxmlformats.org/officeDocument/2006/relationships/image" Target="../media/image158.png"/><Relationship Id="rId4" Type="http://schemas.openxmlformats.org/officeDocument/2006/relationships/image" Target="../media/image153.png"/><Relationship Id="rId9" Type="http://schemas.openxmlformats.org/officeDocument/2006/relationships/image" Target="../media/image15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27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9.emf"/><Relationship Id="rId5" Type="http://schemas.openxmlformats.org/officeDocument/2006/relationships/image" Target="../media/image154.png"/><Relationship Id="rId10" Type="http://schemas.openxmlformats.org/officeDocument/2006/relationships/image" Target="../media/image158.png"/><Relationship Id="rId4" Type="http://schemas.openxmlformats.org/officeDocument/2006/relationships/image" Target="../media/image153.png"/><Relationship Id="rId9" Type="http://schemas.openxmlformats.org/officeDocument/2006/relationships/image" Target="../media/image1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573955" y="2107582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91725" y="2403411"/>
            <a:ext cx="13526830" cy="2371279"/>
          </a:xfrm>
          <a:prstGeom prst="round2Same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169424" y="2804220"/>
            <a:ext cx="135163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CHƯƠNG 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6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6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   </a:t>
            </a:r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 THỨC LƯỢNG </a:t>
            </a:r>
          </a:p>
          <a:p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</a:t>
            </a:r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TAM GIÁC. VECTƠ</a:t>
            </a:r>
            <a:endParaRPr lang="vi-VN" sz="6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2BB491-3CD9-3C60-045D-070571AB6232}"/>
              </a:ext>
            </a:extLst>
          </p:cNvPr>
          <p:cNvSpPr txBox="1"/>
          <p:nvPr/>
        </p:nvSpPr>
        <p:spPr>
          <a:xfrm>
            <a:off x="13030200" y="5080043"/>
            <a:ext cx="9240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CUỐI CHƯƠNG IV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FE7D390-5196-C315-49B3-7D7064AC3C62}"/>
              </a:ext>
            </a:extLst>
          </p:cNvPr>
          <p:cNvSpPr/>
          <p:nvPr/>
        </p:nvSpPr>
        <p:spPr>
          <a:xfrm>
            <a:off x="11049061" y="4949983"/>
            <a:ext cx="1265030" cy="1042690"/>
          </a:xfrm>
          <a:prstGeom prst="ellipse">
            <a:avLst/>
          </a:prstGeom>
          <a:solidFill>
            <a:srgbClr val="EBFDFF"/>
          </a:solidFill>
          <a:ln>
            <a:noFill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699201-9389-E58F-4091-76DB240D0AFF}"/>
              </a:ext>
            </a:extLst>
          </p:cNvPr>
          <p:cNvSpPr txBox="1"/>
          <p:nvPr/>
        </p:nvSpPr>
        <p:spPr>
          <a:xfrm>
            <a:off x="11292703" y="5117385"/>
            <a:ext cx="1465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D60093"/>
                </a:solidFill>
                <a:latin typeface="Britannic Bold" panose="020B0903060703020204" pitchFamily="34" charset="0"/>
              </a:rPr>
              <a:t>§6</a:t>
            </a: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743200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1135543"/>
              <a:chOff x="1311958" y="3405486"/>
              <a:chExt cx="4394042" cy="113554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883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4555794"/>
                <a:ext cx="19531610" cy="6380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b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</m:t>
                    </m:r>
                  </m:oMath>
                </a14:m>
                <a:endParaRPr lang="en-US" sz="5000" b="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𝑇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4555794"/>
                <a:ext cx="19531610" cy="6380700"/>
              </a:xfrm>
              <a:prstGeom prst="rect">
                <a:avLst/>
              </a:prstGeom>
              <a:blipFill>
                <a:blip r:embed="rId3"/>
                <a:stretch>
                  <a:fillRect l="-1498" t="-1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88357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211386" y="7696200"/>
                <a:ext cx="19531610" cy="8851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𝑁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⇒ </m:t>
                      </m:r>
                      <m:r>
                        <a:rPr lang="en-US" sz="50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𝑉𝑇</m:t>
                      </m:r>
                      <m:d>
                        <m:d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𝐼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e>
                      </m:acc>
                      <m:r>
                        <a:rPr lang="en-US" sz="5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      </m:t>
                      </m:r>
                    </m:oMath>
                  </m:oMathPara>
                </a14:m>
                <a:endParaRPr lang="en-US" sz="5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6" y="7696200"/>
                <a:ext cx="19531610" cy="8851077"/>
              </a:xfrm>
              <a:prstGeom prst="rect">
                <a:avLst/>
              </a:prstGeom>
              <a:blipFill>
                <a:blip r:embed="rId4"/>
                <a:stretch>
                  <a:fillRect l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32368"/>
              </p:ext>
            </p:extLst>
          </p:nvPr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8486"/>
              </p:ext>
            </p:extLst>
          </p:nvPr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4179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743200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1135543"/>
              <a:chOff x="1311958" y="3405486"/>
              <a:chExt cx="4394042" cy="113554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883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4555794"/>
                <a:ext cx="19531610" cy="8325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226695">
                  <a:lnSpc>
                    <a:spcPct val="126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𝐺</m:t>
                        </m:r>
                      </m:e>
                    </m:acc>
                  </m:oMath>
                </a14:m>
                <a:r>
                  <a:rPr lang="en-US" sz="5000" b="0" i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</m:oMath>
                </a14:m>
                <a:endParaRPr lang="en-US" sz="5000" b="0" i="1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Do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m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ên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𝐺</m:t>
                        </m:r>
                      </m:e>
                    </m:acc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 marR="226695">
                  <a:lnSpc>
                    <a:spcPct val="12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𝑉𝑇</m:t>
                      </m:r>
                      <m:d>
                        <m:d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𝐶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𝐺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acc>
                    </m:oMath>
                  </m:oMathPara>
                </a14:m>
                <a:endParaRPr lang="en-US" sz="5000" i="1" dirty="0"/>
              </a:p>
              <a:p>
                <a:pPr marR="226695">
                  <a:lnSpc>
                    <a:spcPct val="12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 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𝑀𝐺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𝑁𝐺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</a:t>
                </a:r>
              </a:p>
              <a:p>
                <a:pPr marR="226695">
                  <a:lnSpc>
                    <a:spcPct val="126000"/>
                  </a:lnSpc>
                </a:pPr>
                <a:endParaRPr lang="en-US" sz="5000" b="0" i="1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</m:oMath>
                  </m:oMathPara>
                </a14:m>
                <a:endParaRPr lang="en-US" sz="5000" b="0" i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6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4555794"/>
                <a:ext cx="19531610" cy="8325484"/>
              </a:xfrm>
              <a:prstGeom prst="rect">
                <a:avLst/>
              </a:prstGeom>
              <a:blipFill>
                <a:blip r:embed="rId3"/>
                <a:stretch>
                  <a:fillRect l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11"/>
              <a:ext cx="883575" cy="754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4D76CA76-3CAC-3183-364A-517083A1C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CCE85BEB-D4BB-3BC4-D208-E67EFB4A5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530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09600" y="2707117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52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3886200"/>
                <a:ext cx="19531610" cy="1798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) 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quy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ắ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ì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à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3886200"/>
                <a:ext cx="19531610" cy="1798506"/>
              </a:xfrm>
              <a:prstGeom prst="rect">
                <a:avLst/>
              </a:prstGeom>
              <a:blipFill>
                <a:blip r:embed="rId3"/>
                <a:stretch>
                  <a:fillRect l="-780" t="-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88357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514600" y="4953000"/>
                <a:ext cx="20497800" cy="6337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b)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ô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ướng</a:t>
                </a: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)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𝐵𝐴𝐷</m:t>
                            </m:r>
                          </m:e>
                        </m:acc>
                      </m:e>
                    </m:func>
                    <m:r>
                      <a:rPr lang="en-US" sz="5000" i="1">
                        <a:latin typeface="Cambria Math" panose="02040503050406030204" pitchFamily="18" charset="0"/>
                      </a:rPr>
                      <m:t>=4.6.</m:t>
                    </m:r>
                    <m:func>
                      <m:func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4.6.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)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+12=28</m:t>
                    </m:r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) 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US" sz="5000" dirty="0">
                  <a:latin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953000"/>
                <a:ext cx="20497800" cy="6337441"/>
              </a:xfrm>
              <a:prstGeom prst="rect">
                <a:avLst/>
              </a:prstGeom>
              <a:blipFill>
                <a:blip r:embed="rId4"/>
                <a:stretch>
                  <a:fillRect l="-1428" t="-1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6549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09600" y="2707117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52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514600" y="4191000"/>
                <a:ext cx="20497800" cy="991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6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c)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ộ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ài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ờng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éo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:</a:t>
                </a: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−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                  </m:t>
                      </m:r>
                    </m:oMath>
                    <m:oMath xmlns:m="http://schemas.openxmlformats.org/officeDocument/2006/math">
                      <m:r>
                        <a:rPr lang="en-US" sz="5000" b="0" i="0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−2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16−12+36=4</m:t>
                      </m:r>
                    </m:oMath>
                  </m:oMathPara>
                </a14:m>
                <a:endParaRPr lang="en-US" sz="50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40⇒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40</m:t>
                          </m:r>
                        </m:e>
                      </m:rad>
                      <m:r>
                        <a:rPr lang="en-US" sz="5000" i="1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</m:t>
                      </m:r>
                    </m:oMath>
                  </m:oMathPara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+2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</m:oMath>
                  </m:oMathPara>
                </a14:m>
                <a:endParaRPr lang="en-US" sz="5000" i="1" dirty="0"/>
              </a:p>
              <a:p>
                <a:pPr>
                  <a:lnSpc>
                    <a:spcPct val="13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16+12+36=64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</a:t>
                </a:r>
              </a:p>
              <a:p>
                <a:pPr>
                  <a:lnSpc>
                    <a:spcPct val="13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64⇒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</a:t>
                </a:r>
              </a:p>
              <a:p>
                <a:pPr>
                  <a:lnSpc>
                    <a:spcPct val="136000"/>
                  </a:lnSpc>
                </a:pP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191000"/>
                <a:ext cx="20497800" cy="9919382"/>
              </a:xfrm>
              <a:prstGeom prst="rect">
                <a:avLst/>
              </a:prstGeom>
              <a:blipFill>
                <a:blip r:embed="rId3"/>
                <a:stretch>
                  <a:fillRect l="-1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176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PHIẾU BÀI TẬP SỐ 1  </a:t>
              </a: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8059400" cy="1893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8059400" cy="1893724"/>
              </a:xfrm>
              <a:prstGeom prst="rect">
                <a:avLst/>
              </a:prstGeom>
              <a:blipFill>
                <a:blip r:embed="rId4"/>
                <a:stretch>
                  <a:fillRect l="-1620" t="-5806" b="-16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693915" y="7162800"/>
            <a:ext cx="9974085" cy="1708979"/>
            <a:chOff x="465315" y="7472981"/>
            <a:chExt cx="997408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666447" y="7472981"/>
              <a:ext cx="8772953" cy="1708979"/>
              <a:chOff x="1104051" y="7472981"/>
              <a:chExt cx="8772953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104051" y="7472981"/>
                <a:ext cx="8772953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1841354" y="7974133"/>
                    <a:ext cx="8035650" cy="87921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41354" y="7974133"/>
                    <a:ext cx="8035650" cy="87921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3889" b="-388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9597913"/>
            <a:ext cx="22922346" cy="3584687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997392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859000" y="5549700"/>
                    <a:ext cx="7503849" cy="87921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𝒄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859000" y="5549700"/>
                    <a:ext cx="7503849" cy="87921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3793" r="-2924" b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5029197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418007"/>
                    <a:ext cx="7550337" cy="87921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𝒄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418007"/>
                    <a:ext cx="7550337" cy="87921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3889" r="-2906" b="-3819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74451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3194170" y="7201208"/>
            <a:ext cx="14237830" cy="1676401"/>
            <a:chOff x="13106400" y="7201208"/>
            <a:chExt cx="14237830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4249400" y="7201208"/>
              <a:ext cx="13094830" cy="1676401"/>
              <a:chOff x="13803770" y="7201208"/>
              <a:chExt cx="13094830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4554200" y="7646849"/>
                    <a:ext cx="12344400" cy="88755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54200" y="7646849"/>
                    <a:ext cx="12344400" cy="88755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5068" b="-356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740597" y="76200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49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089416" y="571496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9735800" cy="2797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Trong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b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ỳ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endParaRPr lang="en-US" sz="5000" b="1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9735800" cy="2797561"/>
              </a:xfrm>
              <a:prstGeom prst="rect">
                <a:avLst/>
              </a:prstGeom>
              <a:blipFill>
                <a:blip r:embed="rId4"/>
                <a:stretch>
                  <a:fillRect l="-1482" t="-3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20600" y="5334000"/>
                <a:ext cx="3557493" cy="1421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334000"/>
                <a:ext cx="3557493" cy="14210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59400" y="5564313"/>
                <a:ext cx="4519819" cy="1293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5000" b="1" dirty="0"/>
                  <a:t>R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400" y="5564313"/>
                <a:ext cx="4519819" cy="1293687"/>
              </a:xfrm>
              <a:prstGeom prst="rect">
                <a:avLst/>
              </a:prstGeom>
              <a:blipFill>
                <a:blip r:embed="rId6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934200"/>
            <a:ext cx="23836745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934200" y="5410200"/>
                <a:ext cx="3161315" cy="155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410200"/>
                <a:ext cx="3161315" cy="15537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752600" y="5614028"/>
                <a:ext cx="3008837" cy="1221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55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5000" b="1" dirty="0"/>
                  <a:t>.</a:t>
                </a:r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614028"/>
                <a:ext cx="3008837" cy="1221040"/>
              </a:xfrm>
              <a:prstGeom prst="rect">
                <a:avLst/>
              </a:prstGeom>
              <a:blipFill>
                <a:blip r:embed="rId9"/>
                <a:stretch>
                  <a:fillRect r="-8722" b="-1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13646BB-E909-C946-7D65-3914B0329D7F}"/>
              </a:ext>
            </a:extLst>
          </p:cNvPr>
          <p:cNvSpPr txBox="1"/>
          <p:nvPr/>
        </p:nvSpPr>
        <p:spPr>
          <a:xfrm>
            <a:off x="1576292" y="846709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sin,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30254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35" grpId="0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Google Shape;428;p3">
            <a:extLst>
              <a:ext uri="{FF2B5EF4-FFF2-40B4-BE49-F238E27FC236}">
                <a16:creationId xmlns:a16="http://schemas.microsoft.com/office/drawing/2014/main" id="{74797F5B-5F3F-4764-BCC5-DBFA04119D74}"/>
              </a:ext>
            </a:extLst>
          </p:cNvPr>
          <p:cNvSpPr/>
          <p:nvPr/>
        </p:nvSpPr>
        <p:spPr>
          <a:xfrm>
            <a:off x="13804770" y="4997392"/>
            <a:ext cx="9318482" cy="1676401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Google Shape;429;p3">
            <a:extLst>
              <a:ext uri="{FF2B5EF4-FFF2-40B4-BE49-F238E27FC236}">
                <a16:creationId xmlns:a16="http://schemas.microsoft.com/office/drawing/2014/main" id="{F79C2B07-4060-4992-913B-DE38EE000B15}"/>
              </a:ext>
            </a:extLst>
          </p:cNvPr>
          <p:cNvSpPr/>
          <p:nvPr/>
        </p:nvSpPr>
        <p:spPr>
          <a:xfrm>
            <a:off x="13182267" y="5440610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430;p3">
            <a:extLst>
              <a:ext uri="{FF2B5EF4-FFF2-40B4-BE49-F238E27FC236}">
                <a16:creationId xmlns:a16="http://schemas.microsoft.com/office/drawing/2014/main" id="{6058F968-F57C-4765-BC5E-F1D09CF01EEF}"/>
              </a:ext>
            </a:extLst>
          </p:cNvPr>
          <p:cNvSpPr/>
          <p:nvPr/>
        </p:nvSpPr>
        <p:spPr>
          <a:xfrm>
            <a:off x="1260748" y="4937697"/>
            <a:ext cx="8616256" cy="1676403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Google Shape;431;p3">
            <a:extLst>
              <a:ext uri="{FF2B5EF4-FFF2-40B4-BE49-F238E27FC236}">
                <a16:creationId xmlns:a16="http://schemas.microsoft.com/office/drawing/2014/main" id="{0B7C0B4D-0C42-4CD1-A8A4-CDD522B5D322}"/>
              </a:ext>
            </a:extLst>
          </p:cNvPr>
          <p:cNvSpPr/>
          <p:nvPr/>
        </p:nvSpPr>
        <p:spPr>
          <a:xfrm>
            <a:off x="654484" y="5283227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432;p3">
            <a:extLst>
              <a:ext uri="{FF2B5EF4-FFF2-40B4-BE49-F238E27FC236}">
                <a16:creationId xmlns:a16="http://schemas.microsoft.com/office/drawing/2014/main" id="{31050ECE-692D-42E5-B3FB-1B08850CFCF4}"/>
              </a:ext>
            </a:extLst>
          </p:cNvPr>
          <p:cNvSpPr/>
          <p:nvPr/>
        </p:nvSpPr>
        <p:spPr>
          <a:xfrm>
            <a:off x="1285447" y="7206422"/>
            <a:ext cx="8616257" cy="1578350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433;p3">
            <a:extLst>
              <a:ext uri="{FF2B5EF4-FFF2-40B4-BE49-F238E27FC236}">
                <a16:creationId xmlns:a16="http://schemas.microsoft.com/office/drawing/2014/main" id="{934BFE3D-70C6-4DCD-B56E-C608462937B9}"/>
              </a:ext>
            </a:extLst>
          </p:cNvPr>
          <p:cNvSpPr/>
          <p:nvPr/>
        </p:nvSpPr>
        <p:spPr>
          <a:xfrm>
            <a:off x="465315" y="7620000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434;p3">
            <a:extLst>
              <a:ext uri="{FF2B5EF4-FFF2-40B4-BE49-F238E27FC236}">
                <a16:creationId xmlns:a16="http://schemas.microsoft.com/office/drawing/2014/main" id="{2A7AC451-0D77-460F-8ABF-EB1D99EE16BB}"/>
              </a:ext>
            </a:extLst>
          </p:cNvPr>
          <p:cNvSpPr/>
          <p:nvPr/>
        </p:nvSpPr>
        <p:spPr>
          <a:xfrm>
            <a:off x="13803770" y="7201208"/>
            <a:ext cx="9318481" cy="1583563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4" name="Google Shape;435;p3">
            <a:extLst>
              <a:ext uri="{FF2B5EF4-FFF2-40B4-BE49-F238E27FC236}">
                <a16:creationId xmlns:a16="http://schemas.microsoft.com/office/drawing/2014/main" id="{49EC03BA-E928-4A70-9D9A-D426DECC71E5}"/>
              </a:ext>
            </a:extLst>
          </p:cNvPr>
          <p:cNvSpPr/>
          <p:nvPr/>
        </p:nvSpPr>
        <p:spPr>
          <a:xfrm>
            <a:off x="13197507" y="7682513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678226" y="526035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8059400" cy="1806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b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ỳ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ửa</a:t>
                </a:r>
                <a:r>
                  <a:rPr lang="en-US" sz="5000" b="1" dirty="0"/>
                  <a:t> chu vi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. Diện </a:t>
                </a:r>
                <a:r>
                  <a:rPr lang="en-US" sz="5000" b="1" dirty="0" err="1"/>
                  <a:t>tích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8059400" cy="1806007"/>
              </a:xfrm>
              <a:prstGeom prst="rect">
                <a:avLst/>
              </a:prstGeom>
              <a:blipFill>
                <a:blip r:embed="rId4"/>
                <a:stretch>
                  <a:fillRect l="-1620" t="-4730" r="-1282" b="-18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841354" y="7620000"/>
                <a:ext cx="803565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354" y="7620000"/>
                <a:ext cx="8035650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9597913"/>
            <a:ext cx="22922346" cy="3584687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14859000" y="5334000"/>
                <a:ext cx="7112525" cy="89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0" y="5334000"/>
                <a:ext cx="7112525" cy="8936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5418007"/>
                <a:ext cx="7453964" cy="89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418007"/>
                <a:ext cx="7453964" cy="8936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74451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Hê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rông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20EA006-D4BF-233A-DC4B-B051F564971C}"/>
                  </a:ext>
                </a:extLst>
              </p:cNvPr>
              <p:cNvSpPr txBox="1"/>
              <p:nvPr/>
            </p:nvSpPr>
            <p:spPr>
              <a:xfrm>
                <a:off x="12290810" y="7764783"/>
                <a:ext cx="12344400" cy="902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marR="0" indent="-8953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42074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20EA006-D4BF-233A-DC4B-B051F5649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0810" y="7764783"/>
                <a:ext cx="12344400" cy="9029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6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50" grpId="0"/>
      <p:bldP spid="51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37251" y="572946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có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fr-FR" sz="5000" b="1" dirty="0"/>
                  <a:t>  và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Số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𝑩𝑨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nhậ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ị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à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o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ác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ị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ướ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ây</a:t>
                </a:r>
                <a:r>
                  <a:rPr lang="fr-FR" sz="5000" b="1" dirty="0"/>
                  <a:t>?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989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2991845" cy="91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2991845" cy="918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9342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614028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614028"/>
                <a:ext cx="1270348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7526000" cy="3774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7526000" cy="3774623"/>
              </a:xfrm>
              <a:prstGeom prst="rect">
                <a:avLst/>
              </a:prstGeom>
              <a:blipFill>
                <a:blip r:embed="rId8"/>
                <a:stretch>
                  <a:fillRect b="-8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590781" y="5708007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0781" y="5708007"/>
                <a:ext cx="1270348" cy="768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/>
              <p:nvPr/>
            </p:nvSpPr>
            <p:spPr>
              <a:xfrm>
                <a:off x="6987871" y="5734030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871" y="5734030"/>
                <a:ext cx="1270348" cy="768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37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486400" y="56388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886200" y="3760328"/>
                <a:ext cx="20040600" cy="887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Cho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Tính </a:t>
                </a:r>
                <a:r>
                  <a:rPr lang="en-US" sz="5000" b="1" dirty="0" err="1"/>
                  <a:t>độ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à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ạnh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760328"/>
                <a:ext cx="20040600" cy="887872"/>
              </a:xfrm>
              <a:prstGeom prst="rect">
                <a:avLst/>
              </a:prstGeom>
              <a:blipFill>
                <a:blip r:embed="rId4"/>
                <a:stretch>
                  <a:fillRect l="-1460" t="-13014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638269" cy="764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638269" cy="764889"/>
              </a:xfrm>
              <a:prstGeom prst="rect">
                <a:avLst/>
              </a:prstGeom>
              <a:blipFill>
                <a:blip r:embed="rId5"/>
                <a:stretch>
                  <a:fillRect t="-16000" r="-14179" b="-3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9342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614028"/>
                <a:ext cx="1249154" cy="82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614028"/>
                <a:ext cx="1249154" cy="8276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6383000" cy="3825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Áp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lý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osin</a:t>
                </a:r>
                <a:r>
                  <a:rPr lang="en-US" sz="5000" b="1" dirty="0"/>
                  <a:t>  </a:t>
                </a:r>
                <a:r>
                  <a:rPr lang="en-US" sz="5000" b="1" dirty="0" err="1"/>
                  <a:t>tacó</a:t>
                </a:r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000" b="1"/>
                        <m:t>cos</m:t>
                      </m:r>
                      <m:r>
                        <m:rPr>
                          <m:nor/>
                        </m:rPr>
                        <a:rPr lang="en-US" sz="5000" b="1"/>
                        <m:t>6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𝟖</m:t>
                      </m:r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𝟖</m:t>
                        </m:r>
                      </m:e>
                    </m:rad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sz="5000" b="1" dirty="0"/>
                  <a:t>.    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B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6383000" cy="3825919"/>
              </a:xfrm>
              <a:prstGeom prst="rect">
                <a:avLst/>
              </a:prstGeom>
              <a:blipFill>
                <a:blip r:embed="rId8"/>
                <a:stretch>
                  <a:fillRect l="-1786" t="-1274" b="-7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1369156" cy="827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1369156" cy="8276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7227783" y="5678851"/>
                <a:ext cx="1249154" cy="82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7783" y="5678851"/>
                <a:ext cx="1249154" cy="8276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276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33400" y="55626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495800" y="3092067"/>
                <a:ext cx="20040600" cy="1937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T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092067"/>
                <a:ext cx="20040600" cy="1937133"/>
              </a:xfrm>
              <a:prstGeom prst="rect">
                <a:avLst/>
              </a:prstGeom>
              <a:blipFill>
                <a:blip r:embed="rId4"/>
                <a:stretch>
                  <a:fillRect l="-1460" t="-3145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2005229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2005229" cy="9817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15200" y="5410200"/>
                <a:ext cx="1369156" cy="1483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410200"/>
                <a:ext cx="1369156" cy="14839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1486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1486497"/>
              </a:xfrm>
              <a:prstGeom prst="rect">
                <a:avLst/>
              </a:prstGeom>
              <a:blipFill>
                <a:blip r:embed="rId8"/>
                <a:stretch>
                  <a:fillRect r="-15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2887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Ta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50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𝑺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000" b="1" dirty="0"/>
                  <a:t>.  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A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2887585"/>
              </a:xfrm>
              <a:prstGeom prst="rect">
                <a:avLst/>
              </a:prstGeom>
              <a:blipFill>
                <a:blip r:embed="rId9"/>
                <a:stretch>
                  <a:fillRect l="-1786" b="-4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2382704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𝟏</m:t>
                        </m:r>
                      </m:e>
                    </m:rad>
                  </m:oMath>
                </a14:m>
                <a:r>
                  <a:rPr lang="en-US" b="1" dirty="0"/>
                  <a:t>	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2382704" cy="8184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560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9" y="2926881"/>
            <a:ext cx="22699730" cy="5770169"/>
            <a:chOff x="721799" y="1593550"/>
            <a:chExt cx="22602713" cy="746468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7368102"/>
              <a:chOff x="1268078" y="3405486"/>
              <a:chExt cx="22602713" cy="7368102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1"/>
                <a:ext cx="22338431" cy="719418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682990" y="1593550"/>
                  <a:ext cx="19448133" cy="74646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uổi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ướ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ầ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ã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chia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ớp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ành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iệ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ụ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1, 2: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ắ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ề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kỳ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2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đế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8</m:t>
                          </m:r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c</a:t>
                  </a:r>
                  <a:endParaRPr lang="en-US" sz="5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3, 4: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ắ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ề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ép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52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990" y="1593550"/>
                  <a:ext cx="19448133" cy="7464683"/>
                </a:xfrm>
                <a:prstGeom prst="rect">
                  <a:avLst/>
                </a:prstGeom>
                <a:blipFill>
                  <a:blip r:embed="rId3"/>
                  <a:stretch>
                    <a:fillRect t="-1373" r="-1248" b="-50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LÝ THUYẾT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1CC4F3C-300F-518F-170C-BC31F50C0E29}"/>
              </a:ext>
            </a:extLst>
          </p:cNvPr>
          <p:cNvGrpSpPr/>
          <p:nvPr/>
        </p:nvGrpSpPr>
        <p:grpSpPr>
          <a:xfrm>
            <a:off x="1034669" y="9067800"/>
            <a:ext cx="22434314" cy="4007385"/>
            <a:chOff x="1034669" y="9067800"/>
            <a:chExt cx="22434314" cy="4007385"/>
          </a:xfrm>
        </p:grpSpPr>
        <p:sp>
          <p:nvSpPr>
            <p:cNvPr id="6" name="Rounded Rectangle 39">
              <a:extLst>
                <a:ext uri="{FF2B5EF4-FFF2-40B4-BE49-F238E27FC236}">
                  <a16:creationId xmlns:a16="http://schemas.microsoft.com/office/drawing/2014/main" id="{D8D821C7-61B3-8375-0B7C-05FA85619BB6}"/>
                </a:ext>
              </a:extLst>
            </p:cNvPr>
            <p:cNvSpPr/>
            <p:nvPr/>
          </p:nvSpPr>
          <p:spPr>
            <a:xfrm>
              <a:off x="1034669" y="9067800"/>
              <a:ext cx="22434314" cy="4007385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3FF8B10-819D-4DDC-4D29-37E3F6D7B327}"/>
                </a:ext>
              </a:extLst>
            </p:cNvPr>
            <p:cNvSpPr txBox="1"/>
            <p:nvPr/>
          </p:nvSpPr>
          <p:spPr>
            <a:xfrm>
              <a:off x="1933574" y="9144000"/>
              <a:ext cx="20774025" cy="32415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6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Sau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â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i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ờ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ả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ẩ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ử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uy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ớ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ở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ướ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õ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é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ổ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sung.</a:t>
              </a:r>
              <a:endParaRPr lang="vi-VN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5679033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155400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7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46816" y="3186506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/>
                  <a:t>Tam </a:t>
                </a:r>
                <a:r>
                  <a:rPr lang="fr-FR" sz="4800" b="1" dirty="0" err="1"/>
                  <a:t>giá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4800" b="1" dirty="0" err="1"/>
                  <a:t>có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ác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ạnh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thỏa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mãn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hệ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thứ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r>
                      <a:rPr lang="fr-FR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fr-FR" sz="4800" b="1" dirty="0"/>
                  <a:t>. Khi </a:t>
                </a:r>
                <a:r>
                  <a:rPr lang="fr-FR" sz="4800" b="1" dirty="0" err="1"/>
                  <a:t>đó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số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đo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ủa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gó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4800" b="1" dirty="0"/>
                  <a:t>là: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16" y="3186506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399" t="-8240" b="-15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906419" cy="91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906419" cy="918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15200" y="5410200"/>
                <a:ext cx="1417824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m:rPr>
                          <m:nor/>
                        </m:rPr>
                        <a:rPr lang="en-US" b="1"/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410200"/>
                <a:ext cx="1417824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768993"/>
              </a:xfrm>
              <a:prstGeom prst="rect">
                <a:avLst/>
              </a:prstGeom>
              <a:blipFill>
                <a:blip r:embed="rId8"/>
                <a:stretch>
                  <a:fillRect r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891104" y="8739209"/>
                <a:ext cx="16383000" cy="3370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5000" b="1" dirty="0"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vi-VN" sz="5000" b="1" dirty="0"/>
                  <a:t> </a:t>
                </a:r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vi-VN" sz="5000" b="1" dirty="0">
                    <a:sym typeface="Symbol" panose="05050102010706020507" pitchFamily="18" charset="2"/>
                  </a:rPr>
                  <a:t></a:t>
                </a:r>
                <a:r>
                  <a:rPr lang="en-US" sz="5000" b="1" dirty="0">
                    <a:sym typeface="Symbol" panose="05050102010706020507" pitchFamily="18" charset="2"/>
                  </a:rPr>
                  <a:t>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Chọn</a:t>
                </a:r>
                <a:r>
                  <a:rPr lang="en-US" sz="5000" b="1" dirty="0"/>
                  <a:t> D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104" y="8739209"/>
                <a:ext cx="16383000" cy="3370218"/>
              </a:xfrm>
              <a:prstGeom prst="rect">
                <a:avLst/>
              </a:prstGeom>
              <a:blipFill>
                <a:blip r:embed="rId9"/>
                <a:stretch>
                  <a:fillRect l="-1786" t="-2355" b="-9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1270348" cy="768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71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504633" y="568428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8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3321784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vuô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ạ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có</a:t>
                </a:r>
                <a:r>
                  <a:rPr lang="fr-FR" sz="5000" b="1" dirty="0"/>
                  <a:t> 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fr-FR" sz="5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fr-FR" sz="5000" b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D</m:t>
                    </m:r>
                  </m:oMath>
                </a14:m>
                <a:r>
                  <a:rPr lang="fr-FR" sz="5000" b="1" dirty="0"/>
                  <a:t> là </a:t>
                </a:r>
                <a:r>
                  <a:rPr lang="fr-FR" sz="5000" b="1" dirty="0" err="1"/>
                  <a:t>phâ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</a:p>
              <a:p>
                <a:r>
                  <a:rPr lang="fr-FR" sz="5000" b="1" dirty="0" err="1"/>
                  <a:t>tro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. Độ </a:t>
                </a:r>
                <a:r>
                  <a:rPr lang="fr-FR" sz="5000" b="1" dirty="0" err="1"/>
                  <a:t>dà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bằng</a:t>
                </a:r>
                <a:r>
                  <a:rPr lang="fr-FR" sz="5000" b="1" dirty="0"/>
                  <a:t>: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321784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582" b="-19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907000" y="5334000"/>
                <a:ext cx="2528321" cy="1672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b="1"/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7000" y="5334000"/>
                <a:ext cx="2528321" cy="16721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162800" y="5334000"/>
                <a:ext cx="1652888" cy="1497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334000"/>
                <a:ext cx="1652888" cy="14975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1360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1360244"/>
              </a:xfrm>
              <a:prstGeom prst="rect">
                <a:avLst/>
              </a:prstGeom>
              <a:blipFill>
                <a:blip r:embed="rId8"/>
                <a:stretch>
                  <a:fillRect r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47972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vi-VN" sz="5000" b="1" dirty="0"/>
                  <a:t>Trong</a:t>
                </a:r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vi-VN" sz="5000" b="1" dirty="0"/>
                  <a:t>có</a:t>
                </a:r>
                <a:r>
                  <a:rPr lang="en-US" sz="5000" b="1" dirty="0"/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𝑩𝑨𝑫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𝑩𝑫</m:t>
                    </m:r>
                  </m:oMath>
                </a14:m>
                <a:endParaRPr lang="en-US" sz="5000" b="1" i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𝑩𝑫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vi-VN" sz="5000" b="1" dirty="0"/>
                  <a:t>M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5000" b="1" dirty="0">
                    <a:sym typeface="Symbol" panose="05050102010706020507" pitchFamily="18" charset="2"/>
                  </a:rPr>
                  <a:t> </a:t>
                </a:r>
                <a:r>
                  <a:rPr lang="vi-VN" sz="5000" b="1" dirty="0">
                    <a:sym typeface="Symbol" panose="05050102010706020507" pitchFamily="18" charset="2"/>
                  </a:rPr>
                  <a:t>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𝑩𝑫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𝒄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5000" b="1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B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4797211"/>
              </a:xfrm>
              <a:prstGeom prst="rect">
                <a:avLst/>
              </a:prstGeom>
              <a:blipFill>
                <a:blip r:embed="rId9"/>
                <a:stretch>
                  <a:fillRect l="-1786" b="-6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79441" y="5486400"/>
                <a:ext cx="1617559" cy="1349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441" y="5486400"/>
                <a:ext cx="1617559" cy="13492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41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33400" y="55626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9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572000" y="3048000"/>
                <a:ext cx="20040600" cy="1910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câ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ạ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nộ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iếp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ườ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ò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B</m:t>
                    </m:r>
                    <m:r>
                      <m:rPr>
                        <m:nor/>
                      </m:rPr>
                      <a:rPr lang="fr-FR" sz="5000" b="1"/>
                      <m:t> = </m:t>
                    </m:r>
                    <m:r>
                      <m:rPr>
                        <m:nor/>
                      </m:rPr>
                      <a:rPr lang="fr-FR" sz="5000" b="1"/>
                      <m:t>x</m:t>
                    </m:r>
                  </m:oMath>
                </a14:m>
                <a:r>
                  <a:rPr lang="fr-FR" sz="5000" b="1" dirty="0"/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 </a:t>
                </a:r>
                <a:r>
                  <a:rPr lang="fr-FR" sz="5000" b="1" dirty="0" err="1"/>
                  <a:t>Tìm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để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iệ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ích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lớ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hất</a:t>
                </a:r>
                <a:r>
                  <a:rPr lang="fr-FR" sz="5000" b="1" dirty="0"/>
                  <a:t>.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48000"/>
                <a:ext cx="20040600" cy="1910716"/>
              </a:xfrm>
              <a:prstGeom prst="rect">
                <a:avLst/>
              </a:prstGeom>
              <a:blipFill>
                <a:blip r:embed="rId4"/>
                <a:stretch>
                  <a:fillRect l="-1460" t="-4153" b="-16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684784" y="5882905"/>
                <a:ext cx="4228722" cy="90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/>
                        <m:t>Đá</m:t>
                      </m:r>
                      <m:r>
                        <m:rPr>
                          <m:nor/>
                        </m:rPr>
                        <a:rPr lang="vi-VN" b="1"/>
                        <m:t>p</m:t>
                      </m:r>
                      <m:r>
                        <m:rPr>
                          <m:nor/>
                        </m:rPr>
                        <a:rPr lang="vi-VN" b="1"/>
                        <m:t> á</m:t>
                      </m:r>
                      <m:r>
                        <m:rPr>
                          <m:nor/>
                        </m:rPr>
                        <a:rPr lang="vi-VN" b="1"/>
                        <m:t>n</m:t>
                      </m:r>
                      <m:r>
                        <m:rPr>
                          <m:nor/>
                        </m:rPr>
                        <a:rPr lang="vi-VN" b="1"/>
                        <m:t> </m:t>
                      </m:r>
                      <m:r>
                        <m:rPr>
                          <m:nor/>
                        </m:rPr>
                        <a:rPr lang="vi-VN" b="1"/>
                        <m:t>kh</m:t>
                      </m:r>
                      <m:r>
                        <m:rPr>
                          <m:nor/>
                        </m:rPr>
                        <a:rPr lang="vi-VN" b="1"/>
                        <m:t>á</m:t>
                      </m:r>
                      <m:r>
                        <m:rPr>
                          <m:nor/>
                        </m:rPr>
                        <a:rPr lang="vi-VN" b="1"/>
                        <m:t>c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4784" y="5882905"/>
                <a:ext cx="4228722" cy="9029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8580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010400" y="5638800"/>
                <a:ext cx="1423659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𝑹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5638800"/>
                <a:ext cx="1423659" cy="8319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5645041"/>
                <a:ext cx="1249154" cy="831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𝑹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645041"/>
                <a:ext cx="1249154" cy="8319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685799" y="7772400"/>
                <a:ext cx="18619943" cy="5137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Trong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𝐴𝐵𝑂</m:t>
                    </m:r>
                  </m:oMath>
                </a14:m>
                <a:r>
                  <a:rPr lang="en-US" sz="4600" dirty="0"/>
                  <a:t> </a:t>
                </a:r>
                <a:r>
                  <a:rPr lang="vi-VN" sz="4600" dirty="0"/>
                  <a:t>có</a:t>
                </a:r>
                <a:r>
                  <a:rPr lang="en-US" sz="46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num>
                              <m:den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:r>
                  <a:rPr lang="vi-VN" sz="4600" dirty="0">
                    <a:sym typeface="Symbol" panose="05050102010706020507" pitchFamily="18" charset="2"/>
                  </a:rPr>
                  <a:t></a:t>
                </a:r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Khi đó diện tích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600" dirty="0"/>
                  <a:t>là: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4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vi-VN" sz="46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4600" dirty="0"/>
              </a:p>
              <a:p>
                <a:r>
                  <a:rPr lang="vi-VN" sz="4600" dirty="0"/>
                  <a:t>Do</a:t>
                </a:r>
                <a:r>
                  <a:rPr lang="en-US" sz="46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46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+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:r>
                  <a:rPr lang="vi-VN" sz="4600" dirty="0">
                    <a:sym typeface="Symbol" panose="05050102010706020507" pitchFamily="18" charset="2"/>
                  </a:rPr>
                  <a:t></a:t>
                </a:r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600" dirty="0"/>
              </a:p>
              <a:p>
                <a:r>
                  <a:rPr lang="vi-VN" sz="4600" dirty="0"/>
                  <a:t>Dấu bằng xảy ra khi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𝑅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600" dirty="0"/>
                  <a:t>.   </a:t>
                </a:r>
                <a:r>
                  <a:rPr lang="en-US" sz="4600" b="1" dirty="0" err="1"/>
                  <a:t>Chọn</a:t>
                </a:r>
                <a:r>
                  <a:rPr lang="en-US" sz="4600" b="1" dirty="0"/>
                  <a:t> A</a:t>
                </a:r>
                <a:endParaRPr lang="en-US" sz="4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7772400"/>
                <a:ext cx="18619943" cy="5137560"/>
              </a:xfrm>
              <a:prstGeom prst="rect">
                <a:avLst/>
              </a:prstGeom>
              <a:blipFill>
                <a:blip r:embed="rId9"/>
                <a:stretch>
                  <a:fillRect l="-1375" b="-5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6598FFDF-BC2A-4539-9C9C-1402DCA19F2A}"/>
              </a:ext>
            </a:extLst>
          </p:cNvPr>
          <p:cNvSpPr/>
          <p:nvPr/>
        </p:nvSpPr>
        <p:spPr>
          <a:xfrm>
            <a:off x="12600389" y="5875347"/>
            <a:ext cx="58221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vi-VN" b="1" dirty="0"/>
              <a:t>R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1EF4C2-D94C-F7FF-9796-3C8238FFB7B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8526" y="7585563"/>
            <a:ext cx="5603074" cy="5863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122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47272" y="571566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-1" y="2650093"/>
            <a:ext cx="23770099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0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3124200"/>
                <a:ext cx="20040600" cy="19403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Cho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Gọ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và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fr-FR" sz="5000" b="1" dirty="0"/>
                  <a:t> là </a:t>
                </a:r>
                <a:r>
                  <a:rPr lang="fr-FR" sz="5000" b="1" dirty="0" err="1"/>
                  <a:t>ha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iểm</a:t>
                </a:r>
                <a:r>
                  <a:rPr lang="fr-FR" sz="5000" b="1" dirty="0"/>
                  <a:t> di </a:t>
                </a:r>
                <a:r>
                  <a:rPr lang="fr-FR" sz="5000" b="1" dirty="0" err="1"/>
                  <a:t>độ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ầ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ượt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ê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fr-FR" sz="5000" b="1" dirty="0"/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và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sa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ho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Độ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à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ớ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hất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oạ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bằng</a:t>
                </a:r>
                <a:r>
                  <a:rPr lang="fr-FR" sz="5000" b="1" dirty="0"/>
                  <a:t>: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124200"/>
                <a:ext cx="20040600" cy="1940339"/>
              </a:xfrm>
              <a:prstGeom prst="rect">
                <a:avLst/>
              </a:prstGeom>
              <a:blipFill>
                <a:blip r:embed="rId4"/>
                <a:stretch>
                  <a:fillRect l="-1460" t="-3459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391407" cy="1018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391407" cy="10182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162800" y="5677023"/>
                <a:ext cx="1176412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677023"/>
                <a:ext cx="1176412" cy="9523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057399" y="5707559"/>
            <a:ext cx="347410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177060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,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848600"/>
                <a:ext cx="19278600" cy="5172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Xét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𝑩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  <m:t>𝒙𝑶𝒚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Vớ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Vậy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ớ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h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h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ủ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Khi </a:t>
                </a:r>
                <a:r>
                  <a:rPr lang="en-US" sz="5000" b="1" dirty="0" err="1"/>
                  <a:t>đ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Chọn</a:t>
                </a:r>
                <a:r>
                  <a:rPr lang="en-US" sz="5000" b="1" dirty="0"/>
                  <a:t> D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848600"/>
                <a:ext cx="19278600" cy="5172955"/>
              </a:xfrm>
              <a:prstGeom prst="rect">
                <a:avLst/>
              </a:prstGeom>
              <a:blipFill>
                <a:blip r:embed="rId8"/>
                <a:stretch>
                  <a:fillRect l="-1518" r="-1012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2382704" cy="9366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5000" b="1" dirty="0"/>
                  <a:t>	</a:t>
                </a:r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2382704" cy="9366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74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6CC85A6D-E92A-4796-A915-F225CDFD98D5}"/>
              </a:ext>
            </a:extLst>
          </p:cNvPr>
          <p:cNvGrpSpPr/>
          <p:nvPr/>
        </p:nvGrpSpPr>
        <p:grpSpPr>
          <a:xfrm>
            <a:off x="168056" y="2430885"/>
            <a:ext cx="16327160" cy="2829144"/>
            <a:chOff x="628303" y="2503174"/>
            <a:chExt cx="14858237" cy="2829470"/>
          </a:xfrm>
        </p:grpSpPr>
        <p:sp>
          <p:nvSpPr>
            <p:cNvPr id="50" name="Rounded Rectangle 44">
              <a:extLst>
                <a:ext uri="{FF2B5EF4-FFF2-40B4-BE49-F238E27FC236}">
                  <a16:creationId xmlns:a16="http://schemas.microsoft.com/office/drawing/2014/main" id="{40136AF2-42EE-4A01-B05F-D563BA844A3D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1">
                <a:lumMod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entagon 217087">
              <a:extLst>
                <a:ext uri="{FF2B5EF4-FFF2-40B4-BE49-F238E27FC236}">
                  <a16:creationId xmlns:a16="http://schemas.microsoft.com/office/drawing/2014/main" id="{CF69836B-EE2C-47C2-A235-62C6B849CED4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8D8BDEC-FBED-4CA3-8DB1-593D4C399835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Object 3">
                  <a:extLst>
                    <a:ext uri="{FF2B5EF4-FFF2-40B4-BE49-F238E27FC236}">
                      <a16:creationId xmlns:a16="http://schemas.microsoft.com/office/drawing/2014/main" id="{CEFEFC28-CCC8-4334-8CC9-5355D3E9390F}"/>
                    </a:ext>
                  </a:extLst>
                </p:cNvPr>
                <p:cNvSpPr txBox="1"/>
                <p:nvPr/>
              </p:nvSpPr>
              <p:spPr bwMode="auto">
                <a:xfrm>
                  <a:off x="8879810" y="2740635"/>
                  <a:ext cx="6311901" cy="23876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  <m:oMath xmlns:m="http://schemas.openxmlformats.org/officeDocument/2006/math"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B</m:t>
                        </m:r>
                      </m:oMath>
                      <m:oMath xmlns:m="http://schemas.openxmlformats.org/officeDocument/2006/math"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C</m:t>
                        </m:r>
                      </m:oMath>
                    </m:oMathPara>
                  </a14:m>
                  <a:endParaRPr lang="vi-VN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Object 3">
                  <a:extLst>
                    <a:ext uri="{FF2B5EF4-FFF2-40B4-BE49-F238E27FC236}">
                      <a16:creationId xmlns:a16="http://schemas.microsoft.com/office/drawing/2014/main" id="{CEFEFC28-CCC8-4334-8CC9-5355D3E93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79810" y="2740635"/>
                  <a:ext cx="6311901" cy="23876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70AFE2D-00BE-4FA8-83DA-52EDD29B87B7}"/>
              </a:ext>
            </a:extLst>
          </p:cNvPr>
          <p:cNvGrpSpPr/>
          <p:nvPr/>
        </p:nvGrpSpPr>
        <p:grpSpPr>
          <a:xfrm>
            <a:off x="202549" y="5435342"/>
            <a:ext cx="23885803" cy="2142848"/>
            <a:chOff x="-1057" y="5223606"/>
            <a:chExt cx="21255261" cy="2143096"/>
          </a:xfrm>
        </p:grpSpPr>
        <p:grpSp>
          <p:nvGrpSpPr>
            <p:cNvPr id="64" name="Group 32">
              <a:extLst>
                <a:ext uri="{FF2B5EF4-FFF2-40B4-BE49-F238E27FC236}">
                  <a16:creationId xmlns:a16="http://schemas.microsoft.com/office/drawing/2014/main" id="{7CF4A140-CC04-4604-A395-74690667BE02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67" name="Rounded Rectangle 48">
                <a:extLst>
                  <a:ext uri="{FF2B5EF4-FFF2-40B4-BE49-F238E27FC236}">
                    <a16:creationId xmlns:a16="http://schemas.microsoft.com/office/drawing/2014/main" id="{7686512F-6DB7-4398-9F59-F9F57781BF31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ounded Rectangle 47">
                <a:extLst>
                  <a:ext uri="{FF2B5EF4-FFF2-40B4-BE49-F238E27FC236}">
                    <a16:creationId xmlns:a16="http://schemas.microsoft.com/office/drawing/2014/main" id="{3FD22F68-0361-4616-A9D9-64A87F18F242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ounded Rectangle 46">
                <a:extLst>
                  <a:ext uri="{FF2B5EF4-FFF2-40B4-BE49-F238E27FC236}">
                    <a16:creationId xmlns:a16="http://schemas.microsoft.com/office/drawing/2014/main" id="{E0E239F9-20DB-4182-9221-BE63B25B8DD5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Object 4">
                    <a:extLst>
                      <a:ext uri="{FF2B5EF4-FFF2-40B4-BE49-F238E27FC236}">
                        <a16:creationId xmlns:a16="http://schemas.microsoft.com/office/drawing/2014/main" id="{AD56F77C-21F4-40CF-8B33-AD3C88415BAD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409942" y="6312059"/>
                    <a:ext cx="50800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A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den>
                          </m:f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vi-VN" dirty="0"/>
                  </a:p>
                </p:txBody>
              </p:sp>
            </mc:Choice>
            <mc:Fallback xmlns="">
              <p:sp>
                <p:nvSpPr>
                  <p:cNvPr id="70" name="Object 4">
                    <a:extLst>
                      <a:ext uri="{FF2B5EF4-FFF2-40B4-BE49-F238E27FC236}">
                        <a16:creationId xmlns:a16="http://schemas.microsoft.com/office/drawing/2014/main" id="{AD56F77C-21F4-40CF-8B33-AD3C88415BA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409942" y="6312059"/>
                    <a:ext cx="5080000" cy="14224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Object 5">
                    <a:extLst>
                      <a:ext uri="{FF2B5EF4-FFF2-40B4-BE49-F238E27FC236}">
                        <a16:creationId xmlns:a16="http://schemas.microsoft.com/office/drawing/2014/main" id="{4DB67A6D-94B7-45C2-BA5C-5901E2D22217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2094910" y="6405193"/>
                    <a:ext cx="50800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B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den>
                          </m:f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vi-VN"/>
                  </a:p>
                </p:txBody>
              </p:sp>
            </mc:Choice>
            <mc:Fallback xmlns="">
              <p:sp>
                <p:nvSpPr>
                  <p:cNvPr id="71" name="Object 5">
                    <a:extLst>
                      <a:ext uri="{FF2B5EF4-FFF2-40B4-BE49-F238E27FC236}">
                        <a16:creationId xmlns:a16="http://schemas.microsoft.com/office/drawing/2014/main" id="{4DB67A6D-94B7-45C2-BA5C-5901E2D2221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094910" y="6405193"/>
                    <a:ext cx="5080000" cy="14224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Object 6">
                    <a:extLst>
                      <a:ext uri="{FF2B5EF4-FFF2-40B4-BE49-F238E27FC236}">
                        <a16:creationId xmlns:a16="http://schemas.microsoft.com/office/drawing/2014/main" id="{04521959-1800-45A2-B6FF-3EECD416125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7926365" y="6293479"/>
                    <a:ext cx="47625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C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den>
                          </m:f>
                        </m:oMath>
                      </m:oMathPara>
                    </a14:m>
                    <a:endParaRPr lang="vi-VN"/>
                  </a:p>
                </p:txBody>
              </p:sp>
            </mc:Choice>
            <mc:Fallback xmlns="">
              <p:sp>
                <p:nvSpPr>
                  <p:cNvPr id="72" name="Object 6">
                    <a:extLst>
                      <a:ext uri="{FF2B5EF4-FFF2-40B4-BE49-F238E27FC236}">
                        <a16:creationId xmlns:a16="http://schemas.microsoft.com/office/drawing/2014/main" id="{04521959-1800-45A2-B6FF-3EECD41612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7926365" y="6293479"/>
                    <a:ext cx="4762500" cy="14224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5" name="Pentagon 56">
              <a:extLst>
                <a:ext uri="{FF2B5EF4-FFF2-40B4-BE49-F238E27FC236}">
                  <a16:creationId xmlns:a16="http://schemas.microsoft.com/office/drawing/2014/main" id="{AE6B8CC3-9A1E-48A3-9C99-032867121156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B944924-5BE3-4577-9860-15DB9E66660F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73" name="Picture 14">
            <a:extLst>
              <a:ext uri="{FF2B5EF4-FFF2-40B4-BE49-F238E27FC236}">
                <a16:creationId xmlns:a16="http://schemas.microsoft.com/office/drawing/2014/main" id="{A1BF7F35-6C62-4C0E-AD2A-A777B231B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1187" y="1262772"/>
            <a:ext cx="5878170" cy="393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id="{FEDC591A-697B-4D32-8DAE-8757BC68F1D9}"/>
              </a:ext>
            </a:extLst>
          </p:cNvPr>
          <p:cNvGrpSpPr/>
          <p:nvPr/>
        </p:nvGrpSpPr>
        <p:grpSpPr>
          <a:xfrm>
            <a:off x="96056" y="8382000"/>
            <a:ext cx="18805415" cy="3240652"/>
            <a:chOff x="95450" y="10410230"/>
            <a:chExt cx="18807592" cy="324102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AD2674F1-2D09-4AE7-9B0D-89644DEE5A77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77" name="Rounded Rectangle 61">
                <a:extLst>
                  <a:ext uri="{FF2B5EF4-FFF2-40B4-BE49-F238E27FC236}">
                    <a16:creationId xmlns:a16="http://schemas.microsoft.com/office/drawing/2014/main" id="{668AB3C9-C888-4033-93AC-84AAED7EB099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Pentagon 62">
                <a:extLst>
                  <a:ext uri="{FF2B5EF4-FFF2-40B4-BE49-F238E27FC236}">
                    <a16:creationId xmlns:a16="http://schemas.microsoft.com/office/drawing/2014/main" id="{DFFDB945-D87B-44C6-BA43-74BA74652CC1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196E4C7-76C2-49C8-895A-577BDD98E084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3754278" cy="79031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Object 2">
                    <a:extLst>
                      <a:ext uri="{FF2B5EF4-FFF2-40B4-BE49-F238E27FC236}">
                        <a16:creationId xmlns:a16="http://schemas.microsoft.com/office/drawing/2014/main" id="{B7804D13-F126-4720-BF73-41AFA351B558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718946" y="2591282"/>
                    <a:ext cx="9568559" cy="193784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oMath>
                      </m:oMathPara>
                    </a14:m>
                    <a:endParaRPr lang="vi-VN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0" name="Object 2">
                    <a:extLst>
                      <a:ext uri="{FF2B5EF4-FFF2-40B4-BE49-F238E27FC236}">
                        <a16:creationId xmlns:a16="http://schemas.microsoft.com/office/drawing/2014/main" id="{B7804D13-F126-4720-BF73-41AFA351B55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718946" y="2591282"/>
                    <a:ext cx="9568559" cy="193784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FC7B351-80D2-4ADF-BAF5-E11C1DBEBA2F}"/>
                    </a:ext>
                  </a:extLst>
                </p:cNvPr>
                <p:cNvSpPr txBox="1"/>
                <p:nvPr/>
              </p:nvSpPr>
              <p:spPr>
                <a:xfrm>
                  <a:off x="7149566" y="12545004"/>
                  <a:ext cx="963294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𝑹</m:t>
                      </m:r>
                    </m:oMath>
                  </a14:m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án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ính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ường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òn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oạ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p</a:t>
                  </a:r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FC7B351-80D2-4ADF-BAF5-E11C1DBEBA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9566" y="12545004"/>
                  <a:ext cx="9632945" cy="707886"/>
                </a:xfrm>
                <a:prstGeom prst="rect">
                  <a:avLst/>
                </a:prstGeom>
                <a:blipFill>
                  <a:blip r:embed="rId12"/>
                  <a:stretch>
                    <a:fillRect t="-16379" b="-353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66C0E23-03B0-406B-8C2D-74002FD132CF}"/>
              </a:ext>
            </a:extLst>
          </p:cNvPr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82" name="Freeform 71">
              <a:extLst>
                <a:ext uri="{FF2B5EF4-FFF2-40B4-BE49-F238E27FC236}">
                  <a16:creationId xmlns:a16="http://schemas.microsoft.com/office/drawing/2014/main" id="{FDFF875E-F55D-46A7-8876-D2C75D8DBB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72">
              <a:extLst>
                <a:ext uri="{FF2B5EF4-FFF2-40B4-BE49-F238E27FC236}">
                  <a16:creationId xmlns:a16="http://schemas.microsoft.com/office/drawing/2014/main" id="{4467E1EB-551F-442A-A577-ABFA1B3FB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73">
              <a:extLst>
                <a:ext uri="{FF2B5EF4-FFF2-40B4-BE49-F238E27FC236}">
                  <a16:creationId xmlns:a16="http://schemas.microsoft.com/office/drawing/2014/main" id="{9655E1B2-4766-4507-8F85-046E46DA5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74">
              <a:extLst>
                <a:ext uri="{FF2B5EF4-FFF2-40B4-BE49-F238E27FC236}">
                  <a16:creationId xmlns:a16="http://schemas.microsoft.com/office/drawing/2014/main" id="{46C4AB13-6D95-445D-A82E-5A807C7A2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75">
              <a:extLst>
                <a:ext uri="{FF2B5EF4-FFF2-40B4-BE49-F238E27FC236}">
                  <a16:creationId xmlns:a16="http://schemas.microsoft.com/office/drawing/2014/main" id="{196672BE-2D0D-4460-AD0F-591F55AB8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76">
              <a:extLst>
                <a:ext uri="{FF2B5EF4-FFF2-40B4-BE49-F238E27FC236}">
                  <a16:creationId xmlns:a16="http://schemas.microsoft.com/office/drawing/2014/main" id="{433FC167-F110-4707-8300-A4E6011F4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77">
              <a:extLst>
                <a:ext uri="{FF2B5EF4-FFF2-40B4-BE49-F238E27FC236}">
                  <a16:creationId xmlns:a16="http://schemas.microsoft.com/office/drawing/2014/main" id="{C7A8CEC0-36EA-4E21-8919-5768B9894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78">
              <a:extLst>
                <a:ext uri="{FF2B5EF4-FFF2-40B4-BE49-F238E27FC236}">
                  <a16:creationId xmlns:a16="http://schemas.microsoft.com/office/drawing/2014/main" id="{332EA788-07AB-4799-A56A-7CF02B767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79">
              <a:extLst>
                <a:ext uri="{FF2B5EF4-FFF2-40B4-BE49-F238E27FC236}">
                  <a16:creationId xmlns:a16="http://schemas.microsoft.com/office/drawing/2014/main" id="{8E626FB6-8DE8-4C76-8129-663B0E569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80">
              <a:extLst>
                <a:ext uri="{FF2B5EF4-FFF2-40B4-BE49-F238E27FC236}">
                  <a16:creationId xmlns:a16="http://schemas.microsoft.com/office/drawing/2014/main" id="{952F6FE0-E2CD-4082-9217-D072EC1EA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81">
              <a:extLst>
                <a:ext uri="{FF2B5EF4-FFF2-40B4-BE49-F238E27FC236}">
                  <a16:creationId xmlns:a16="http://schemas.microsoft.com/office/drawing/2014/main" id="{852358C5-2758-4920-9529-9F63D66A3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82">
              <a:extLst>
                <a:ext uri="{FF2B5EF4-FFF2-40B4-BE49-F238E27FC236}">
                  <a16:creationId xmlns:a16="http://schemas.microsoft.com/office/drawing/2014/main" id="{3D4C05BB-08BC-4BBA-8CC1-30581B3E3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83">
              <a:extLst>
                <a:ext uri="{FF2B5EF4-FFF2-40B4-BE49-F238E27FC236}">
                  <a16:creationId xmlns:a16="http://schemas.microsoft.com/office/drawing/2014/main" id="{AD3FDB8A-1DE5-4C93-BDE4-977C1D519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84">
              <a:extLst>
                <a:ext uri="{FF2B5EF4-FFF2-40B4-BE49-F238E27FC236}">
                  <a16:creationId xmlns:a16="http://schemas.microsoft.com/office/drawing/2014/main" id="{5BD7EFF3-ECFE-49E1-8AC7-57CA012F4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85">
              <a:extLst>
                <a:ext uri="{FF2B5EF4-FFF2-40B4-BE49-F238E27FC236}">
                  <a16:creationId xmlns:a16="http://schemas.microsoft.com/office/drawing/2014/main" id="{A761AE7C-2DFC-4A97-936C-E74BC0877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86">
              <a:extLst>
                <a:ext uri="{FF2B5EF4-FFF2-40B4-BE49-F238E27FC236}">
                  <a16:creationId xmlns:a16="http://schemas.microsoft.com/office/drawing/2014/main" id="{7999F028-00DF-49FE-B797-A39E6CFD48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87">
              <a:extLst>
                <a:ext uri="{FF2B5EF4-FFF2-40B4-BE49-F238E27FC236}">
                  <a16:creationId xmlns:a16="http://schemas.microsoft.com/office/drawing/2014/main" id="{5098C4CA-4D96-4E30-B221-616B4F79AE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88">
              <a:extLst>
                <a:ext uri="{FF2B5EF4-FFF2-40B4-BE49-F238E27FC236}">
                  <a16:creationId xmlns:a16="http://schemas.microsoft.com/office/drawing/2014/main" id="{54173DB1-1158-44EF-AB75-5B62BDA31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89">
              <a:extLst>
                <a:ext uri="{FF2B5EF4-FFF2-40B4-BE49-F238E27FC236}">
                  <a16:creationId xmlns:a16="http://schemas.microsoft.com/office/drawing/2014/main" id="{F28FC736-C2EF-4E19-939F-8C321BD562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90">
              <a:extLst>
                <a:ext uri="{FF2B5EF4-FFF2-40B4-BE49-F238E27FC236}">
                  <a16:creationId xmlns:a16="http://schemas.microsoft.com/office/drawing/2014/main" id="{C5FB8B0F-98E1-4E7B-9ED6-0F7B19E27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91">
              <a:extLst>
                <a:ext uri="{FF2B5EF4-FFF2-40B4-BE49-F238E27FC236}">
                  <a16:creationId xmlns:a16="http://schemas.microsoft.com/office/drawing/2014/main" id="{B6B70422-2B76-46F6-B529-FE0F3EE2AE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92">
              <a:extLst>
                <a:ext uri="{FF2B5EF4-FFF2-40B4-BE49-F238E27FC236}">
                  <a16:creationId xmlns:a16="http://schemas.microsoft.com/office/drawing/2014/main" id="{1EF63F6F-229F-4F22-8FA7-9DB2CBCDE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93">
              <a:extLst>
                <a:ext uri="{FF2B5EF4-FFF2-40B4-BE49-F238E27FC236}">
                  <a16:creationId xmlns:a16="http://schemas.microsoft.com/office/drawing/2014/main" id="{A0DE7D29-804F-421D-BBF3-B3A5BADDD3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4">
              <a:extLst>
                <a:ext uri="{FF2B5EF4-FFF2-40B4-BE49-F238E27FC236}">
                  <a16:creationId xmlns:a16="http://schemas.microsoft.com/office/drawing/2014/main" id="{A4938371-CF96-4072-84B7-1B8B296422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95">
              <a:extLst>
                <a:ext uri="{FF2B5EF4-FFF2-40B4-BE49-F238E27FC236}">
                  <a16:creationId xmlns:a16="http://schemas.microsoft.com/office/drawing/2014/main" id="{2654453C-C32D-4349-8B04-B89744E03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96">
              <a:extLst>
                <a:ext uri="{FF2B5EF4-FFF2-40B4-BE49-F238E27FC236}">
                  <a16:creationId xmlns:a16="http://schemas.microsoft.com/office/drawing/2014/main" id="{459A3D45-3155-4C8D-9BF6-71E5B2E1C5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97">
              <a:extLst>
                <a:ext uri="{FF2B5EF4-FFF2-40B4-BE49-F238E27FC236}">
                  <a16:creationId xmlns:a16="http://schemas.microsoft.com/office/drawing/2014/main" id="{CA0C7EA1-1BA7-4440-A385-9038C5D0CF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98">
              <a:extLst>
                <a:ext uri="{FF2B5EF4-FFF2-40B4-BE49-F238E27FC236}">
                  <a16:creationId xmlns:a16="http://schemas.microsoft.com/office/drawing/2014/main" id="{D607B29E-ACE8-41C6-B74F-80666E7CA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52466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14"/>
    </mc:Choice>
    <mc:Fallback xmlns="">
      <p:transition spd="slow" advTm="63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026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013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297887" y="6891350"/>
            <a:ext cx="7605586" cy="115199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0018" y="4031310"/>
            <a:ext cx="18473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000" dirty="0">
              <a:solidFill>
                <a:schemeClr val="bg1"/>
              </a:solidFill>
              <a:latin typeface="Toham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823711" y="8178968"/>
                <a:ext cx="6007655" cy="1656467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3711" y="8178968"/>
                <a:ext cx="6007655" cy="165646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649266" y="10780372"/>
                <a:ext cx="10494679" cy="17704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>
                          <a:solidFill>
                            <a:schemeClr val="bg1"/>
                          </a:solidFill>
                          <a:latin typeface="Tohama"/>
                        </a:rPr>
                        <m:t> 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9266" y="10780372"/>
                <a:ext cx="10494679" cy="177046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59125" y="12673771"/>
                <a:ext cx="5767926" cy="861774"/>
              </a:xfrm>
              <a:prstGeom prst="rect">
                <a:avLst/>
              </a:prstGeom>
              <a:ln>
                <a:solidFill>
                  <a:srgbClr val="D30317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dirty="0">
                  <a:solidFill>
                    <a:schemeClr val="tx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9125" y="12673771"/>
                <a:ext cx="5767926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C361E16-0C38-457E-AE7B-4FF1CE94BB2A}"/>
              </a:ext>
            </a:extLst>
          </p:cNvPr>
          <p:cNvCxnSpPr>
            <a:cxnSpLocks/>
          </p:cNvCxnSpPr>
          <p:nvPr/>
        </p:nvCxnSpPr>
        <p:spPr>
          <a:xfrm flipV="1">
            <a:off x="8082952" y="2960841"/>
            <a:ext cx="5248782" cy="4478502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/>
              <p:nvPr/>
            </p:nvSpPr>
            <p:spPr>
              <a:xfrm>
                <a:off x="13554257" y="2033547"/>
                <a:ext cx="10494679" cy="1656468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  <a:latin typeface="Tohama"/>
                </a:endParaRPr>
              </a:p>
            </p:txBody>
          </p:sp>
        </mc:Choice>
        <mc:Fallback xmlns="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4257" y="2033547"/>
                <a:ext cx="10494679" cy="1656468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/>
              <p:nvPr/>
            </p:nvSpPr>
            <p:spPr>
              <a:xfrm>
                <a:off x="13652156" y="4049537"/>
                <a:ext cx="10494679" cy="1656468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  <a:p>
                <a:pPr algn="ctr"/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2156" y="4049537"/>
                <a:ext cx="10494679" cy="165646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/>
              <p:nvPr/>
            </p:nvSpPr>
            <p:spPr>
              <a:xfrm>
                <a:off x="13690690" y="6201020"/>
                <a:ext cx="3550392" cy="13139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0690" y="6201020"/>
                <a:ext cx="3550392" cy="131396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77D6A23-1D4D-41BE-9E62-7C2907492EB2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8082952" y="4877771"/>
            <a:ext cx="5569204" cy="25615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6EA372D-3F55-4E69-AA1C-416B73D50D24}"/>
              </a:ext>
            </a:extLst>
          </p:cNvPr>
          <p:cNvCxnSpPr>
            <a:cxnSpLocks/>
            <a:endCxn id="23" idx="1"/>
          </p:cNvCxnSpPr>
          <p:nvPr/>
        </p:nvCxnSpPr>
        <p:spPr>
          <a:xfrm flipV="1">
            <a:off x="8307586" y="6858000"/>
            <a:ext cx="5383104" cy="4319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C08F41B-BBF9-4F88-B384-C15F6EFA3E57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8082951" y="7439344"/>
            <a:ext cx="5740760" cy="1567858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E08BDF9-B7D2-44AB-A051-AA0EA3742B1C}"/>
              </a:ext>
            </a:extLst>
          </p:cNvPr>
          <p:cNvCxnSpPr>
            <a:cxnSpLocks/>
          </p:cNvCxnSpPr>
          <p:nvPr/>
        </p:nvCxnSpPr>
        <p:spPr>
          <a:xfrm>
            <a:off x="8082951" y="7439344"/>
            <a:ext cx="5471305" cy="4226257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11085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64"/>
    </mc:Choice>
    <mc:Fallback xmlns="">
      <p:transition spd="slow" advTm="547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28" grpId="0" animBg="1"/>
      <p:bldP spid="4" grpId="0" animBg="1"/>
      <p:bldP spid="20" grpId="0" animBg="1"/>
      <p:bldP spid="21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PHIẾU BÀI TẬP SỐ 2  </a:t>
              </a: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498450"/>
                <a:ext cx="18059400" cy="921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</a:t>
                </a:r>
                <a:r>
                  <a:rPr lang="en-US" sz="5000" b="1" dirty="0" err="1"/>
                  <a:t>hì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ì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hành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sai</a:t>
                </a:r>
                <a:r>
                  <a:rPr lang="en-US" sz="5000" b="1" dirty="0"/>
                  <a:t>?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498450"/>
                <a:ext cx="18059400" cy="921150"/>
              </a:xfrm>
              <a:prstGeom prst="rect">
                <a:avLst/>
              </a:prstGeom>
              <a:blipFill>
                <a:blip r:embed="rId4"/>
                <a:stretch>
                  <a:fillRect l="-1620" t="-8609" b="-36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91513" y="7239000"/>
            <a:ext cx="10424087" cy="1624257"/>
            <a:chOff x="15313" y="7472981"/>
            <a:chExt cx="10424087" cy="1624257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5313" y="7472981"/>
              <a:ext cx="10424087" cy="1624257"/>
              <a:chOff x="-547083" y="7472981"/>
              <a:chExt cx="10424087" cy="1624257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104051" y="7472981"/>
                <a:ext cx="8772953" cy="1624257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-547083" y="7976003"/>
                    <a:ext cx="8035650" cy="838756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𝑫𝑪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547083" y="7976003"/>
                    <a:ext cx="8035650" cy="83875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8991600"/>
            <a:ext cx="22922346" cy="4724400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997392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3790589" cy="102188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  <m:t>𝑨𝑫</m:t>
                                  </m:r>
                                </m:e>
                              </m:acc>
                            </m:e>
                          </m:d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  <m:t>𝑪𝑩</m:t>
                                  </m:r>
                                </m:e>
                              </m:acc>
                            </m:e>
                          </m:d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3790589" cy="102188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5029197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2979085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2979085" cy="9601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021144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lang="en-US" sz="5000" b="1" dirty="0">
              <a:solidFill>
                <a:schemeClr val="tx1"/>
              </a:solidFill>
              <a:latin typeface="Tohama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0714815" y="7201208"/>
            <a:ext cx="12853066" cy="1676401"/>
            <a:chOff x="10714815" y="7201208"/>
            <a:chExt cx="12853066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0714815" y="7201208"/>
              <a:ext cx="12853066" cy="1676401"/>
              <a:chOff x="10269185" y="7201208"/>
              <a:chExt cx="12853066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0269185" y="7682513"/>
                    <a:ext cx="12344400" cy="105035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9185" y="7682513"/>
                    <a:ext cx="12344400" cy="105035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654484" y="532312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AA0781-8F0C-FC29-DE0F-2FDBF34C4E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317955" y="9449571"/>
            <a:ext cx="8202169" cy="3960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6324600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32968" y="681452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981200"/>
            <a:ext cx="24085904" cy="3908990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819400"/>
                <a:ext cx="22425295" cy="2592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</a:t>
                </a:r>
                <a:r>
                  <a:rPr lang="nl-NL" sz="5000" b="1" dirty="0"/>
                  <a:t>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nl-NL" sz="5000" b="1" dirty="0"/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nl-NL" sz="5000" b="1" dirty="0"/>
                  <a:t>.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bao </a:t>
                </a:r>
                <a:r>
                  <a:rPr lang="en-US" sz="5000" b="1" dirty="0" err="1"/>
                  <a:t>nhiêu</a:t>
                </a:r>
                <a:r>
                  <a:rPr lang="vi-VN" sz="5000" b="1" dirty="0"/>
                  <a:t> vectơ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vi-VN" sz="5000" b="1" dirty="0"/>
                  <a:t>, có điểm đầu và </a:t>
                </a:r>
                <a:r>
                  <a:rPr lang="en-US" sz="5000" b="1" dirty="0" err="1"/>
                  <a:t>điểm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cuối là các điểm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​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đồ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hời</a:t>
                </a:r>
                <a:r>
                  <a:rPr lang="vi-VN" sz="5000" b="1" dirty="0"/>
                  <a:t> cùng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819400"/>
                <a:ext cx="22425295" cy="2592505"/>
              </a:xfrm>
              <a:prstGeom prst="rect">
                <a:avLst/>
              </a:prstGeom>
              <a:blipFill>
                <a:blip r:embed="rId4"/>
                <a:stretch>
                  <a:fillRect l="-1305" t="-6588" b="-12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6860797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6860797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6864856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/>
              <a:t>3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7924800"/>
            <a:ext cx="23836745" cy="4756734"/>
            <a:chOff x="48567" y="4381500"/>
            <a:chExt cx="24079792" cy="5146817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4530751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6788656"/>
                <a:ext cx="755335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6788656"/>
                <a:ext cx="755335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185781" y="6713407"/>
                <a:ext cx="813043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781" y="6713407"/>
                <a:ext cx="813043" cy="9387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1746469" y="9455416"/>
                <a:ext cx="16230600" cy="2102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𝑩𝑷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 err="1">
                    <a:solidFill>
                      <a:srgbClr val="FF0000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>
                    <a:solidFill>
                      <a:srgbClr val="FF0000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469" y="9455416"/>
                <a:ext cx="16230600" cy="2102242"/>
              </a:xfrm>
              <a:prstGeom prst="rect">
                <a:avLst/>
              </a:prstGeom>
              <a:blipFill>
                <a:blip r:embed="rId9"/>
                <a:stretch>
                  <a:fillRect l="-1802" b="-1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E7C4A146-C014-AEBE-ED74-0A7C45E9E94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543493" y="8643257"/>
            <a:ext cx="5154707" cy="388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4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35" grpId="0"/>
      <p:bldP spid="50" grpId="0"/>
      <p:bldP spid="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93184" y="44958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523895" y="500003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764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288762" y="2286000"/>
                <a:ext cx="22866638" cy="17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đều cạnh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5000" b="1" dirty="0"/>
                  <a:t>,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 và </a:t>
                </a:r>
                <a:r>
                  <a:rPr lang="pt-BR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pt-BR" sz="5000" b="1" dirty="0"/>
                  <a:t> là điểm thỏa mãn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𝑪𝑯𝑫</m:t>
                    </m:r>
                  </m:oMath>
                </a14:m>
                <a:r>
                  <a:rPr lang="pt-BR" sz="5000" b="1" dirty="0"/>
                  <a:t> là hình bình hành</a:t>
                </a:r>
                <a:r>
                  <a:rPr lang="vi-VN" sz="5000" b="1" dirty="0"/>
                  <a:t>. Độ dài </a:t>
                </a:r>
                <a:r>
                  <a:rPr lang="en-US" sz="5000" b="1" dirty="0" err="1"/>
                  <a:t>củ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62" y="2286000"/>
                <a:ext cx="22866638" cy="1729641"/>
              </a:xfrm>
              <a:prstGeom prst="rect">
                <a:avLst/>
              </a:prstGeom>
              <a:blipFill>
                <a:blip r:embed="rId4"/>
                <a:stretch>
                  <a:fillRect l="-1279" t="-9507" b="-18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93644" y="4528379"/>
                <a:ext cx="2018053" cy="167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3644" y="4528379"/>
                <a:ext cx="2018053" cy="16793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172200"/>
            <a:ext cx="24075438" cy="7543800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742690" y="4884607"/>
                <a:ext cx="689611" cy="1230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690" y="4884607"/>
                <a:ext cx="689611" cy="1230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2000" y="7086600"/>
                <a:ext cx="18745200" cy="5665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5000" b="1" dirty="0"/>
                  <a:t>Vì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pt-BR" sz="5000" b="1" dirty="0"/>
                  <a:t> là điểm thỏa mãn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𝑪𝑯𝑫</m:t>
                    </m:r>
                  </m:oMath>
                </a14:m>
                <a:r>
                  <a:rPr lang="pt-BR" sz="5000" b="1" dirty="0"/>
                  <a:t> là hình bình hành.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𝑯𝑩𝑫</m:t>
                    </m:r>
                  </m:oMath>
                </a14:m>
                <a:r>
                  <a:rPr lang="vi-VN" sz="5000" b="1" dirty="0"/>
                  <a:t> là hình chữ nhật.</a:t>
                </a:r>
                <a:endParaRPr lang="en-US" sz="5000" b="1" dirty="0"/>
              </a:p>
              <a:p>
                <a:r>
                  <a:rPr lang="en-US" sz="5000" b="1" dirty="0"/>
                  <a:t>Ta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000" b="1" dirty="0"/>
              </a:p>
              <a:p>
                <a:r>
                  <a:rPr lang="en-US" sz="5000" b="1" dirty="0"/>
                  <a:t>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𝑫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u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ạ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5000" b="1" dirty="0"/>
                  <a:t> nên</a:t>
                </a:r>
              </a:p>
              <a:p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000" b="1" dirty="0"/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7086600"/>
                <a:ext cx="18745200" cy="5665397"/>
              </a:xfrm>
              <a:prstGeom prst="rect">
                <a:avLst/>
              </a:prstGeom>
              <a:blipFill>
                <a:blip r:embed="rId8"/>
                <a:stretch>
                  <a:fillRect l="-1561" t="-2583" b="-5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983444" y="4604579"/>
                <a:ext cx="1712199" cy="148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3444" y="4604579"/>
                <a:ext cx="1712199" cy="148431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/>
              <p:nvPr/>
            </p:nvSpPr>
            <p:spPr>
              <a:xfrm>
                <a:off x="7420844" y="4756979"/>
                <a:ext cx="1019831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0844" y="4756979"/>
                <a:ext cx="1019831" cy="1331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CE5CF604-766E-448A-1BE0-8BD8291532E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8697" y="6477000"/>
            <a:ext cx="5747103" cy="56769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8443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840784" y="42672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894194" y="464756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002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233271"/>
                <a:ext cx="22931444" cy="1598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600" b="1" dirty="0"/>
                  <a:t>                     Cho lục giác đều </a:t>
                </a:r>
                <a14:m>
                  <m:oMath xmlns:m="http://schemas.openxmlformats.org/officeDocument/2006/math">
                    <m:r>
                      <a:rPr lang="vi-VN" sz="4600" b="1" i="1">
                        <a:latin typeface="Cambria Math" panose="02040503050406030204" pitchFamily="18" charset="0"/>
                      </a:rPr>
                      <m:t>𝑨𝑩𝑪𝑫𝑬𝑭</m:t>
                    </m:r>
                  </m:oMath>
                </a14:m>
                <a:r>
                  <a:rPr lang="pt-BR" sz="4600" b="1" dirty="0"/>
                  <a:t> tâm </a:t>
                </a:r>
                <a14:m>
                  <m:oMath xmlns:m="http://schemas.openxmlformats.org/officeDocument/2006/math">
                    <m:r>
                      <a:rPr lang="vi-VN" sz="46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600" b="1" dirty="0"/>
                  <a:t> (</a:t>
                </a:r>
                <a:r>
                  <a:rPr lang="en-US" sz="4600" b="1" dirty="0" err="1"/>
                  <a:t>tham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khảo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hình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bên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dưới</a:t>
                </a:r>
                <a:r>
                  <a:rPr lang="en-US" sz="4600" b="1" dirty="0"/>
                  <a:t>)</a:t>
                </a:r>
                <a:r>
                  <a:rPr lang="pt-BR" sz="4600" b="1" dirty="0"/>
                  <a:t>. </a:t>
                </a:r>
                <a:r>
                  <a:rPr lang="en-US" sz="4600" b="1" dirty="0" err="1"/>
                  <a:t>Có</a:t>
                </a:r>
                <a:r>
                  <a:rPr lang="en-US" sz="4600" b="1" dirty="0"/>
                  <a:t> bao </a:t>
                </a:r>
                <a:r>
                  <a:rPr lang="en-US" sz="4600" b="1" dirty="0" err="1"/>
                  <a:t>nhiêu</a:t>
                </a:r>
                <a:r>
                  <a:rPr lang="vi-VN" sz="4600" b="1" dirty="0"/>
                  <a:t> vectơ bằng </a:t>
                </a:r>
                <a:r>
                  <a:rPr lang="en-US" sz="4600" b="1" dirty="0" err="1"/>
                  <a:t>vectơ</a:t>
                </a:r>
                <a:r>
                  <a:rPr lang="en-US" sz="46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vi-VN" sz="4600" b="1" dirty="0"/>
                  <a:t> có điểm đầu và điểm cuối là các đỉnh của lục giác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đã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cho</a:t>
                </a:r>
                <a:r>
                  <a:rPr lang="en-US" sz="46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233271"/>
                <a:ext cx="22931444" cy="1598707"/>
              </a:xfrm>
              <a:prstGeom prst="rect">
                <a:avLst/>
              </a:prstGeom>
              <a:blipFill>
                <a:blip r:embed="rId4"/>
                <a:stretch>
                  <a:fillRect l="-1143" t="-7605" b="-18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17444" y="4828160"/>
                <a:ext cx="1324080" cy="9194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7444" y="4828160"/>
                <a:ext cx="1324080" cy="9194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2484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163044" y="4833179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044" y="4833179"/>
                <a:ext cx="1249154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6383000" cy="20789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Các </a:t>
                </a:r>
                <a:r>
                  <a:rPr lang="en-US" sz="5000" b="1" dirty="0" err="1"/>
                  <a:t>ve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ơ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ằng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sz="5000" b="1" dirty="0"/>
                  <a:t> 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en-US" sz="5000" b="1" dirty="0"/>
                  <a:t>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A.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6383000" cy="2078902"/>
              </a:xfrm>
              <a:prstGeom prst="rect">
                <a:avLst/>
              </a:prstGeom>
              <a:blipFill>
                <a:blip r:embed="rId8"/>
                <a:stretch>
                  <a:fillRect l="-1786" b="-15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916256" y="4841126"/>
                <a:ext cx="67678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6256" y="4841126"/>
                <a:ext cx="676788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7116044" y="4917326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044" y="4917326"/>
                <a:ext cx="1249154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B3C93550-104E-6372-320B-119721513D8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6705600"/>
            <a:ext cx="6566046" cy="58992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884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9" y="2926880"/>
            <a:ext cx="22699730" cy="6979119"/>
            <a:chOff x="721799" y="1593550"/>
            <a:chExt cx="22602713" cy="8706945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5485"/>
                <a:chOff x="1311958" y="3405486"/>
                <a:chExt cx="4394042" cy="945485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2562143" cy="8831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593550"/>
              <a:ext cx="19448133" cy="8706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à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iệ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ụ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iệ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ẽ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ọ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a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ấ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ấ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Sau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ử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endPara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</a:t>
              </a: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, c</a:t>
              </a: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d, e</a:t>
              </a:r>
            </a:p>
            <a:p>
              <a:pPr>
                <a:lnSpc>
                  <a:spcPct val="120000"/>
                </a:lnSpc>
              </a:pPr>
              <a:endParaRPr lang="vi-VN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HỆ THỨC LƯỢNG TRONG TAM GIÁ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7389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42672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471467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240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380351" y="22860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5000" b="1" dirty="0"/>
                  <a:t> 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vi-VN" sz="5000" b="1" dirty="0"/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𝑫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5000" b="1" dirty="0"/>
                  <a:t> Khẳng định nào sau đây là sai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351" y="22860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955" b="-1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754600" y="4756979"/>
                <a:ext cx="4032322" cy="1050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00" y="4756979"/>
                <a:ext cx="4032322" cy="1050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59436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17846" y="4680779"/>
                <a:ext cx="3230354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𝑸𝑷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846" y="4680779"/>
                <a:ext cx="3230354" cy="8387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94423679-DA75-4326-BF45-2E2791F253A6}"/>
              </a:ext>
            </a:extLst>
          </p:cNvPr>
          <p:cNvSpPr txBox="1"/>
          <p:nvPr/>
        </p:nvSpPr>
        <p:spPr>
          <a:xfrm>
            <a:off x="4267200" y="7391400"/>
            <a:ext cx="16383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000" b="1" dirty="0" err="1">
                <a:solidFill>
                  <a:srgbClr val="FF0000"/>
                </a:solidFill>
              </a:rPr>
              <a:t>Chọn</a:t>
            </a:r>
            <a:r>
              <a:rPr lang="en-US" sz="5000" b="1" dirty="0">
                <a:solidFill>
                  <a:srgbClr val="FF0000"/>
                </a:solidFill>
              </a:rPr>
              <a:t> 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599" y="4680779"/>
                <a:ext cx="2827123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𝑴𝑸</m:t>
                          </m:r>
                        </m:e>
                      </m:acc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𝑷</m:t>
                          </m:r>
                        </m:e>
                      </m:acc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599" y="4680779"/>
                <a:ext cx="2827123" cy="8387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6400800" y="4720830"/>
                <a:ext cx="3744695" cy="891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𝑸𝑷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4720830"/>
                <a:ext cx="3744695" cy="891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CA5C69AF-1C73-0833-FFBD-F43DB7BAF7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640827" y="6705600"/>
            <a:ext cx="6133573" cy="542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95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44958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496274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76400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495800" y="2286000"/>
                <a:ext cx="20040600" cy="1005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Cho ba điểm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vi-VN" sz="5000" b="1" dirty="0"/>
                  <a:t> phân biệt. Khi đó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50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286000"/>
                <a:ext cx="20040600" cy="1005083"/>
              </a:xfrm>
              <a:prstGeom prst="rect">
                <a:avLst/>
              </a:prstGeom>
              <a:blipFill>
                <a:blip r:embed="rId4"/>
                <a:stretch>
                  <a:fillRect l="-1460" t="-1818" b="-3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830800" y="4909379"/>
                <a:ext cx="1835439" cy="1123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0800" y="4909379"/>
                <a:ext cx="1835439" cy="11235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010400" y="4863580"/>
                <a:ext cx="755335" cy="96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4863580"/>
                <a:ext cx="755335" cy="9601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4756979"/>
                <a:ext cx="1249154" cy="957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756979"/>
                <a:ext cx="1249154" cy="9573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94423679-DA75-4326-BF45-2E2791F253A6}"/>
              </a:ext>
            </a:extLst>
          </p:cNvPr>
          <p:cNvSpPr txBox="1"/>
          <p:nvPr/>
        </p:nvSpPr>
        <p:spPr>
          <a:xfrm>
            <a:off x="1981200" y="8229600"/>
            <a:ext cx="16383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000" b="1" dirty="0" err="1">
                <a:solidFill>
                  <a:srgbClr val="FF0000"/>
                </a:solidFill>
              </a:rPr>
              <a:t>Chọn</a:t>
            </a:r>
            <a:r>
              <a:rPr lang="en-US" sz="5000" b="1" dirty="0">
                <a:solidFill>
                  <a:srgbClr val="FF0000"/>
                </a:solidFill>
              </a:rPr>
              <a:t> 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015980"/>
                <a:ext cx="1194558" cy="96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</m:oMath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015980"/>
                <a:ext cx="1194558" cy="9601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31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7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2362200"/>
                <a:ext cx="180594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à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vi-VN" sz="5000" b="1" dirty="0"/>
                  <a:t> là trọng tâm của tam giác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. Khẳng định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 </a:t>
                </a:r>
                <a:r>
                  <a:rPr lang="en-US" sz="5000" b="1" dirty="0" err="1"/>
                  <a:t>sai</a:t>
                </a:r>
                <a:r>
                  <a:rPr lang="vi-VN" sz="5000" b="1" dirty="0"/>
                  <a:t>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362200"/>
                <a:ext cx="18059400" cy="1631216"/>
              </a:xfrm>
              <a:prstGeom prst="rect">
                <a:avLst/>
              </a:prstGeom>
              <a:blipFill>
                <a:blip r:embed="rId4"/>
                <a:stretch>
                  <a:fillRect l="-1620" t="-10487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465315" y="6204858"/>
            <a:ext cx="9974085" cy="1708979"/>
            <a:chOff x="465315" y="7472981"/>
            <a:chExt cx="997408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184550" y="7472981"/>
              <a:ext cx="9254850" cy="1708979"/>
              <a:chOff x="622154" y="7472981"/>
              <a:chExt cx="9254850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260748" y="7472981"/>
                <a:ext cx="8616256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622154" y="7976003"/>
                    <a:ext cx="8035650" cy="96366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vi-VN" sz="5000" b="1"/>
                            <m:t>.	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54" y="7976003"/>
                    <a:ext cx="8035650" cy="96366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7848600"/>
            <a:ext cx="22922346" cy="5846160"/>
            <a:chOff x="48567" y="4502380"/>
            <a:chExt cx="22926491" cy="969212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5"/>
              <a:ext cx="22621096" cy="919693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191000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4390946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𝑴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𝑴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4390946" cy="9601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4222805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5032147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𝑴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𝑨𝑮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𝑨𝑴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vi-VN" sz="5000" b="1"/>
                            <m:t>.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5032147" cy="9601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324100" y="953335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000" b="1" dirty="0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2006943" y="6172200"/>
            <a:ext cx="12344400" cy="1676401"/>
            <a:chOff x="11963400" y="7201208"/>
            <a:chExt cx="12344400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1963400" y="7201208"/>
              <a:ext cx="12344400" cy="1676401"/>
              <a:chOff x="11517770" y="7201208"/>
              <a:chExt cx="12344400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1517770" y="7682513"/>
                    <a:ext cx="12344400" cy="112351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17770" y="7682513"/>
                    <a:ext cx="12344400" cy="112351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489057" y="6716486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6246F6-65C2-7982-AED5-DEEB20D9FC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893694" y="8446049"/>
            <a:ext cx="6303760" cy="481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15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572000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74658" y="509977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8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648200" y="23622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am giác đều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cạnh bằ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sai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622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9363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931793" y="5099774"/>
                <a:ext cx="4547207" cy="1050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1793" y="5099774"/>
                <a:ext cx="4547207" cy="1050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680779"/>
                <a:ext cx="3236335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680779"/>
                <a:ext cx="3236335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870277" y="5006671"/>
                <a:ext cx="2402235" cy="891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277" y="5006671"/>
                <a:ext cx="2402235" cy="8917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3758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Dùng </a:t>
                </a:r>
                <a:r>
                  <a:rPr lang="en-US" sz="5000" b="1" dirty="0" err="1"/>
                  <a:t>Pytagore</a:t>
                </a:r>
                <a:r>
                  <a:rPr lang="en-US" sz="5000" b="1" dirty="0"/>
                  <a:t> ta </a:t>
                </a:r>
                <a:r>
                  <a:rPr lang="en-US" sz="5000" b="1" dirty="0" err="1"/>
                  <a:t>t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ợc</a:t>
                </a:r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𝑨𝑯</m:t>
                            </m:r>
                          </m:e>
                        </m:acc>
                      </m:e>
                    </m:d>
                    <m:r>
                      <a:rPr lang="vi-VN" sz="5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54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3758208"/>
              </a:xfrm>
              <a:prstGeom prst="rect">
                <a:avLst/>
              </a:prstGeom>
              <a:blipFill>
                <a:blip r:embed="rId9"/>
                <a:stretch>
                  <a:fillRect l="-1786" b="-7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683092" y="4833179"/>
                <a:ext cx="2577629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𝑯𝑩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3092" y="4833179"/>
                <a:ext cx="2577629" cy="1331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7ED9E302-B672-2C64-EFC3-BBEA7F70CD5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56816" y="7761585"/>
            <a:ext cx="7204012" cy="5497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23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840784" y="44196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85797"/>
              <a:ext cx="2029048" cy="88366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35560" y="488773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9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572000" y="2209800"/>
                <a:ext cx="20040600" cy="1992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Cho hình chữ nhật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vi-VN" sz="5000" b="1" dirty="0"/>
                  <a:t>,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5000" b="1" dirty="0"/>
                  <a:t> </a:t>
                </a:r>
                <a:r>
                  <a:rPr lang="en-US" sz="5000" b="1" dirty="0" err="1"/>
                  <a:t>bằng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09800"/>
                <a:ext cx="20040600" cy="1992533"/>
              </a:xfrm>
              <a:prstGeom prst="rect">
                <a:avLst/>
              </a:prstGeom>
              <a:blipFill>
                <a:blip r:embed="rId4"/>
                <a:stretch>
                  <a:fillRect l="-1460" t="-5521" b="-16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19028" y="5077284"/>
                <a:ext cx="2220160" cy="90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mtClean="0"/>
                        <m:t>13</m:t>
                      </m:r>
                      <m:r>
                        <m:rPr>
                          <m:nor/>
                        </m:rPr>
                        <a:rPr lang="en-US" b="1" i="0" smtClean="0"/>
                        <m:t>cm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9028" y="5077284"/>
                <a:ext cx="2220160" cy="9029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8580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44644" y="4833179"/>
                <a:ext cx="146706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644" y="4833179"/>
                <a:ext cx="1467068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315444" y="4839420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444" y="4839420"/>
                <a:ext cx="1249154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685799" y="7772400"/>
                <a:ext cx="18619943" cy="3489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Ta có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               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5000" b="1" i="1" dirty="0">
                    <a:latin typeface="Cambria Math" panose="02040503050406030204" pitchFamily="18" charset="0"/>
                  </a:rPr>
                  <a:t>     </a:t>
                </a:r>
              </a:p>
              <a:p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                        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𝟓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𝟏𝟒𝟒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𝟏𝟑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en-US" sz="5000" b="1" dirty="0"/>
                  <a:t>   </a:t>
                </a:r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7772400"/>
                <a:ext cx="18619943" cy="3489225"/>
              </a:xfrm>
              <a:prstGeom prst="rect">
                <a:avLst/>
              </a:prstGeom>
              <a:blipFill>
                <a:blip r:embed="rId9"/>
                <a:stretch>
                  <a:fillRect l="-1538" t="-4720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6598FFDF-BC2A-4539-9C9C-1402DCA19F2A}"/>
              </a:ext>
            </a:extLst>
          </p:cNvPr>
          <p:cNvSpPr/>
          <p:nvPr/>
        </p:nvSpPr>
        <p:spPr>
          <a:xfrm>
            <a:off x="12934633" y="5069726"/>
            <a:ext cx="1143262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b="1" dirty="0"/>
              <a:t>8cm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7FE5422-E700-A6A9-89CD-0D918AF559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73829" y="8240539"/>
            <a:ext cx="8800257" cy="4637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61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688384" y="436879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229116" y="485923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-1" y="1600200"/>
            <a:ext cx="23770099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0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2362200"/>
                <a:ext cx="20040600" cy="1021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ình vuô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5000" b="1" dirty="0"/>
                  <a:t> có cạnh bằ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5000" b="1" dirty="0"/>
                  <a:t>.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362200"/>
                <a:ext cx="20040600" cy="1021883"/>
              </a:xfrm>
              <a:prstGeom prst="rect">
                <a:avLst/>
              </a:prstGeom>
              <a:blipFill>
                <a:blip r:embed="rId4"/>
                <a:stretch>
                  <a:fillRect l="-1460" t="-4790" b="-26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93644" y="4782369"/>
                <a:ext cx="2210029" cy="1131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3644" y="4782369"/>
                <a:ext cx="2210029" cy="1131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324600"/>
            <a:ext cx="24075438" cy="7162800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04034" y="4267200"/>
                <a:ext cx="1573957" cy="170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034" y="4267200"/>
                <a:ext cx="1573957" cy="17058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100880" y="4300119"/>
                <a:ext cx="3474105" cy="1713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880" y="4300119"/>
                <a:ext cx="3474105" cy="17136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848600"/>
                <a:ext cx="19278600" cy="50894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	Ta c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𝑴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𝑴</m:t>
                    </m:r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5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num>
                                  <m:den>
                                    <m:r>
                                      <a:rPr lang="vi-VN" sz="5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848600"/>
                <a:ext cx="19278600" cy="5089407"/>
              </a:xfrm>
              <a:prstGeom prst="rect">
                <a:avLst/>
              </a:prstGeom>
              <a:blipFill>
                <a:blip r:embed="rId9"/>
                <a:stretch>
                  <a:fillRect l="-1518" t="-3357" b="-5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612643" y="4334340"/>
                <a:ext cx="1573957" cy="17108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643" y="4334340"/>
                <a:ext cx="1573957" cy="17108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3EC73303-EF3B-A35F-E35B-00E733099E3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3609" y="7273903"/>
            <a:ext cx="5931097" cy="59086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7742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24000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2057400"/>
                <a:ext cx="18059400" cy="17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ai điểm </a:t>
                </a:r>
                <a:r>
                  <a:rPr lang="en-US" sz="5000" b="1" dirty="0" err="1"/>
                  <a:t>phâ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iệ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𝑨</m:t>
                    </m:r>
                    <m:r>
                      <a:rPr lang="vi-VN" sz="5000" b="1" i="1"/>
                      <m:t>,</m:t>
                    </m:r>
                    <m:r>
                      <a:rPr lang="vi-VN" sz="5000" b="1" i="1"/>
                      <m:t>𝑩</m:t>
                    </m:r>
                  </m:oMath>
                </a14:m>
                <a:r>
                  <a:rPr lang="vi-VN" sz="5000" b="1" dirty="0"/>
                  <a:t> và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𝑰</m:t>
                    </m:r>
                  </m:oMath>
                </a14:m>
                <a:r>
                  <a:rPr lang="vi-VN" sz="5000" b="1" dirty="0"/>
                  <a:t> </a:t>
                </a:r>
                <a:r>
                  <a:rPr lang="en-US" sz="5000" b="1" dirty="0" err="1"/>
                  <a:t>thỏ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ãn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𝑰𝑨</m:t>
                        </m:r>
                      </m:e>
                    </m:acc>
                    <m:r>
                      <a:rPr lang="vi-VN" sz="5000" b="1" i="1"/>
                      <m:t>+</m:t>
                    </m:r>
                    <m:r>
                      <a:rPr lang="vi-VN" sz="5000" b="1" i="1"/>
                      <m:t>𝟐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𝑰𝑩</m:t>
                        </m:r>
                      </m:e>
                    </m:acc>
                    <m:r>
                      <a:rPr lang="vi-VN" sz="5000" b="1" i="1"/>
                      <m:t>=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𝟎</m:t>
                        </m:r>
                      </m:e>
                    </m:acc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úng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057400"/>
                <a:ext cx="18059400" cy="1729641"/>
              </a:xfrm>
              <a:prstGeom prst="rect">
                <a:avLst/>
              </a:prstGeom>
              <a:blipFill>
                <a:blip r:embed="rId4"/>
                <a:stretch>
                  <a:fillRect l="-1620" t="-4240" r="-709" b="-18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660455" y="5562600"/>
            <a:ext cx="20218345" cy="1708979"/>
            <a:chOff x="660455" y="7472981"/>
            <a:chExt cx="2021834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66045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184550" y="7472981"/>
              <a:ext cx="19694250" cy="1708979"/>
              <a:chOff x="622154" y="7472981"/>
              <a:chExt cx="19694250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260748" y="7472981"/>
                <a:ext cx="19055656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622154" y="7535388"/>
                    <a:ext cx="13636638" cy="153779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thu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ộ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c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a:rPr lang="vi-VN" sz="5000" b="1" i="1"/>
                            <m:t>𝑨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v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54" y="7535388"/>
                    <a:ext cx="13636638" cy="153779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275108" y="10744200"/>
            <a:ext cx="22922346" cy="2590799"/>
            <a:chOff x="48567" y="4502383"/>
            <a:chExt cx="22926491" cy="8590372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7"/>
              <a:ext cx="22621096" cy="809518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3"/>
              <a:ext cx="3991940" cy="3077154"/>
              <a:chOff x="410517" y="4769083"/>
              <a:chExt cx="3991940" cy="307715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1397147" y="4794809"/>
                <a:ext cx="3014215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529616" y="4769083"/>
                <a:ext cx="2872840" cy="800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3014218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652810" y="7315200"/>
            <a:ext cx="20225989" cy="1676401"/>
            <a:chOff x="13116953" y="4997392"/>
            <a:chExt cx="20225989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16953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7" y="4997392"/>
              <a:ext cx="19039425" cy="1676401"/>
              <a:chOff x="13804769" y="4997392"/>
              <a:chExt cx="19039425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69" y="4997392"/>
                <a:ext cx="19039425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10405413" cy="90922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 smtClean="0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l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trung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c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ủ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a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10405413" cy="90922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3810000"/>
            <a:ext cx="20224316" cy="1842596"/>
            <a:chOff x="654484" y="5029197"/>
            <a:chExt cx="20224316" cy="1842596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19055656" cy="1842596"/>
              <a:chOff x="1260748" y="4937697"/>
              <a:chExt cx="19055656" cy="1842596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190556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12277592" cy="153779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n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ằ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m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g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𝑨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v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12277592" cy="1537793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256494" y="11787174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000" b="1" dirty="0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B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653143" y="8991600"/>
            <a:ext cx="20215082" cy="1741567"/>
            <a:chOff x="13073743" y="7190322"/>
            <a:chExt cx="20215082" cy="1741567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073743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4249400" y="7190322"/>
              <a:ext cx="19039425" cy="1741567"/>
              <a:chOff x="13803770" y="7190322"/>
              <a:chExt cx="19039425" cy="1741567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19039425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4260970" y="7190322"/>
                    <a:ext cx="15696228" cy="1741567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ằ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kh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c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ph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í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a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v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ớ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𝑨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v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60970" y="7190322"/>
                    <a:ext cx="15696228" cy="174156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679853" y="6022651"/>
            <a:ext cx="1088203" cy="1049305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DB68964F-E46D-FC5E-FF43-8D2A03EACF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192000" y="11049000"/>
            <a:ext cx="10661234" cy="146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2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5073066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01210"/>
            <a:ext cx="24085904" cy="3428451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113033"/>
              <a:chOff x="923003" y="3917552"/>
              <a:chExt cx="3942102" cy="1113033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974258"/>
                <a:chOff x="2028795" y="4418277"/>
                <a:chExt cx="3503060" cy="974258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91248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</a:t>
                </a:r>
                <a:r>
                  <a:rPr lang="vi-VN" sz="5000" b="1" dirty="0"/>
                  <a:t>Cho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5000" b="1" i="1"/>
                      <m:t>,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kh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phương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á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ộ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ật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biế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𝟑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𝟖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 Cường độ lực tổng hợp của hai lực </a:t>
                </a:r>
                <a:r>
                  <a:rPr lang="en-US" sz="5000" b="1" dirty="0" err="1"/>
                  <a:t>đã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ho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không thể </a:t>
                </a:r>
                <a:r>
                  <a:rPr lang="en-US" sz="5000" b="1" dirty="0" err="1"/>
                  <a:t>nhận</a:t>
                </a:r>
                <a:r>
                  <a:rPr lang="vi-VN" sz="5000" b="1" dirty="0"/>
                  <a:t> giá trị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  <a:blipFill>
                <a:blip r:embed="rId4"/>
                <a:stretch>
                  <a:fillRect l="-1305" t="-2703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5613322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>
                <a:solidFill>
                  <a:schemeClr val="bg1"/>
                </a:solidFill>
              </a:rPr>
              <a:t>60N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673266"/>
            <a:ext cx="23836745" cy="7042733"/>
            <a:chOff x="48567" y="4381500"/>
            <a:chExt cx="24079792" cy="762028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00421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𝟏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185781" y="5461873"/>
            <a:ext cx="149592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5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609600" y="7543800"/>
                <a:ext cx="21737853" cy="4848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800" b="1" dirty="0"/>
                  <a:t>D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𝑨</m:t>
                        </m:r>
                      </m:e>
                    </m:acc>
                    <m:r>
                      <a:rPr lang="vi-VN" sz="4800" b="1" i="1"/>
                      <m:t>;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𝑩</m:t>
                        </m:r>
                      </m:e>
                    </m:acc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  <a:p>
                <a:r>
                  <a:rPr lang="vi-VN" sz="4800" b="1" dirty="0"/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+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𝑪</m:t>
                        </m:r>
                      </m:e>
                    </m:acc>
                  </m:oMath>
                </a14:m>
                <a:r>
                  <a:rPr lang="vi-VN" sz="4800" b="1" dirty="0"/>
                  <a:t> ( với </a:t>
                </a:r>
                <a14:m>
                  <m:oMath xmlns:m="http://schemas.openxmlformats.org/officeDocument/2006/math">
                    <m:r>
                      <a:rPr lang="vi-VN" sz="4800" b="1" i="1"/>
                      <m:t>𝑪</m:t>
                    </m:r>
                  </m:oMath>
                </a14:m>
                <a:r>
                  <a:rPr lang="vi-VN" sz="4800" b="1" dirty="0"/>
                  <a:t> là đỉnh thứ tư của hình bình hành </a:t>
                </a:r>
                <a14:m>
                  <m:oMath xmlns:m="http://schemas.openxmlformats.org/officeDocument/2006/math">
                    <m:r>
                      <a:rPr lang="en-US" sz="4800" b="1" i="1"/>
                      <m:t>𝑶𝑨𝑪𝑩</m:t>
                    </m:r>
                  </m:oMath>
                </a14:m>
                <a:r>
                  <a:rPr lang="vi-VN" sz="4800" b="1" dirty="0"/>
                  <a:t>).</a:t>
                </a:r>
                <a:endParaRPr lang="en-US" sz="4800" b="1" dirty="0"/>
              </a:p>
              <a:p>
                <a:r>
                  <a:rPr lang="vi-VN" sz="4800" b="1" dirty="0"/>
                  <a:t>Ta có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/>
                                </m:ctrlPr>
                              </m:acc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800" b="1" dirty="0"/>
                  <a:t> </a:t>
                </a:r>
                <a:r>
                  <a:rPr lang="en-US" sz="4800" b="1" dirty="0" err="1"/>
                  <a:t>l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ạnh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ủa</a:t>
                </a:r>
                <a:r>
                  <a:rPr lang="vi-VN" sz="4800" b="1" dirty="0"/>
                  <a:t> một </a:t>
                </a:r>
                <a:endParaRPr lang="en-US" sz="4800" b="1" dirty="0"/>
              </a:p>
              <a:p>
                <a:r>
                  <a:rPr lang="vi-VN" sz="4800" b="1" dirty="0"/>
                  <a:t>tam giác nên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b="1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800" b="1" i="1"/>
                                    </m:ctrlPr>
                                  </m:sSubPr>
                                  <m:e>
                                    <m:r>
                                      <a:rPr lang="vi-VN" sz="4800" b="1" i="1"/>
                                      <m:t>𝑭</m:t>
                                    </m:r>
                                  </m:e>
                                  <m:sub>
                                    <m:r>
                                      <a:rPr lang="vi-VN" sz="4800" b="1" i="1"/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</m:acc>
                        <m:r>
                          <a:rPr lang="vi-VN" sz="4800" b="1" i="1"/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b="1" i="1"/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/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b="1" i="1"/>
                                    </m:ctrlPr>
                                  </m:sSubPr>
                                  <m:e>
                                    <m:r>
                                      <a:rPr lang="vi-VN" sz="4800" b="1" i="1"/>
                                      <m:t>𝑭</m:t>
                                    </m:r>
                                  </m:e>
                                  <m:sub>
                                    <m:r>
                                      <a:rPr lang="vi-VN" sz="4800" b="1" i="1"/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d>
                    <m:r>
                      <a:rPr lang="vi-VN" sz="4800" b="1" i="1"/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≤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/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</m:acc>
                    <m:r>
                      <a:rPr lang="vi-VN" sz="4800" b="1" i="1"/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  <a:p>
                <a14:m>
                  <m:oMath xmlns:m="http://schemas.openxmlformats.org/officeDocument/2006/math">
                    <m:r>
                      <a:rPr lang="vi-VN" sz="4800" b="1" i="1"/>
                      <m:t>⇒</m:t>
                    </m:r>
                    <m:r>
                      <a:rPr lang="vi-VN" sz="4800" b="1" i="1"/>
                      <m:t>𝟓𝟎</m:t>
                    </m:r>
                    <m:r>
                      <a:rPr lang="vi-VN" sz="4800" b="1" i="1"/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≤</m:t>
                    </m:r>
                    <m:r>
                      <a:rPr lang="vi-VN" sz="4800" b="1" i="1"/>
                      <m:t>𝟏𝟏𝟎</m:t>
                    </m:r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3800"/>
                <a:ext cx="21737853" cy="4848315"/>
              </a:xfrm>
              <a:prstGeom prst="rect">
                <a:avLst/>
              </a:prstGeom>
              <a:blipFill>
                <a:blip r:embed="rId8"/>
                <a:stretch>
                  <a:fillRect l="-1262" t="-1384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C4ECCA4-1A1D-CD6B-E959-45BDD97A98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9146235"/>
            <a:ext cx="8778119" cy="4645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845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5" grpId="0"/>
      <p:bldP spid="50" grpId="0"/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5073066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960297" y="5474484"/>
            <a:ext cx="1088203" cy="1100351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01210"/>
            <a:ext cx="24085904" cy="3428451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113033"/>
              <a:chOff x="923003" y="3917552"/>
              <a:chExt cx="3942102" cy="1113033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974258"/>
                <a:chOff x="2028795" y="4418277"/>
                <a:chExt cx="3503060" cy="974258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91248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</a:t>
                </a:r>
                <a:r>
                  <a:rPr lang="vi-VN" sz="5000" b="1" dirty="0"/>
                  <a:t>Cho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5000" b="1" i="1"/>
                      <m:t>,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kh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phương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á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ộ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ật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biế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𝟑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𝟖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 Cường độ lực tổng hợp của hai lực </a:t>
                </a:r>
                <a:r>
                  <a:rPr lang="en-US" sz="5000" b="1" dirty="0" err="1"/>
                  <a:t>đã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ho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không thể </a:t>
                </a:r>
                <a:r>
                  <a:rPr lang="en-US" sz="5000" b="1" dirty="0" err="1"/>
                  <a:t>nhận</a:t>
                </a:r>
                <a:r>
                  <a:rPr lang="vi-VN" sz="5000" b="1" dirty="0"/>
                  <a:t> giá trị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  <a:blipFill>
                <a:blip r:embed="rId4"/>
                <a:stretch>
                  <a:fillRect l="-1305" t="-2703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5613322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>
                <a:solidFill>
                  <a:schemeClr val="bg1"/>
                </a:solidFill>
              </a:rPr>
              <a:t>60N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673266"/>
            <a:ext cx="23836745" cy="7042733"/>
            <a:chOff x="48567" y="4381500"/>
            <a:chExt cx="24079792" cy="762028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00421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𝟏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185781" y="5461873"/>
            <a:ext cx="149592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5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609600" y="7543800"/>
                <a:ext cx="21737853" cy="52677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 smtClean="0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50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𝟏𝟏𝟎</m:t>
                    </m:r>
                  </m:oMath>
                </a14:m>
                <a:r>
                  <a:rPr lang="vi-VN" sz="5000" b="1" dirty="0"/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 cùng hướng,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50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𝟓𝟎</m:t>
                    </m:r>
                  </m:oMath>
                </a14:m>
                <a:r>
                  <a:rPr lang="vi-VN" sz="5000" b="1" dirty="0"/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 ngược hướng ( không thỏa mãn do bài ra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không cùng phương)</a:t>
                </a:r>
                <a:endParaRPr lang="en-US" sz="5000" b="1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⇒</m:t>
                      </m:r>
                      <m:r>
                        <a:rPr lang="vi-VN" sz="5000" b="1" i="1"/>
                        <m:t>𝟓𝟎</m:t>
                      </m:r>
                      <m:r>
                        <a:rPr lang="vi-VN" sz="5000" b="1" i="1"/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000" b="1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000" b="1" i="1"/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5000" b="1" i="1"/>
                                  </m:ctrlPr>
                                </m:sSubPr>
                                <m:e>
                                  <m:r>
                                    <a:rPr lang="vi-VN" sz="5000" b="1" i="1"/>
                                    <m:t>𝑭</m:t>
                                  </m:r>
                                </m:e>
                                <m:sub>
                                  <m:r>
                                    <a:rPr lang="vi-VN" sz="5000" b="1" i="1"/>
                                    <m:t>𝟏</m:t>
                                  </m:r>
                                </m:sub>
                              </m:sSub>
                            </m:e>
                          </m:acc>
                          <m:r>
                            <a:rPr lang="vi-VN" sz="5000" b="1" i="1"/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/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5000" b="1" i="1"/>
                                  </m:ctrlPr>
                                </m:sSubPr>
                                <m:e>
                                  <m:r>
                                    <a:rPr lang="vi-VN" sz="5000" b="1" i="1"/>
                                    <m:t>𝑭</m:t>
                                  </m:r>
                                </m:e>
                                <m:sub>
                                  <m:r>
                                    <a:rPr lang="vi-VN" sz="5000" b="1" i="1"/>
                                    <m:t>𝟐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vi-VN" sz="5000" b="1" i="1"/>
                        <m:t>&lt;</m:t>
                      </m:r>
                      <m:r>
                        <a:rPr lang="vi-VN" sz="5000" b="1" i="1"/>
                        <m:t>𝟏𝟏𝟎</m:t>
                      </m:r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</m:oMath>
                  </m:oMathPara>
                </a14:m>
                <a:endParaRPr lang="en-US" sz="5000" b="1" dirty="0"/>
              </a:p>
              <a:p>
                <a:r>
                  <a:rPr lang="vi-VN" sz="5000" b="1" dirty="0"/>
                  <a:t>Vậy cường độ lực tổng hợp của hai lực </a:t>
                </a:r>
                <a:endParaRPr lang="en-US" sz="5000" b="1" dirty="0"/>
              </a:p>
              <a:p>
                <a:r>
                  <a:rPr lang="vi-VN" sz="5000" b="1" dirty="0"/>
                  <a:t>không thể là </a:t>
                </a:r>
                <a14:m>
                  <m:oMath xmlns:m="http://schemas.openxmlformats.org/officeDocument/2006/math">
                    <m:r>
                      <a:rPr lang="vi-VN" sz="5000" b="1" i="1"/>
                      <m:t>𝟏𝟏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B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3800"/>
                <a:ext cx="21737853" cy="5267724"/>
              </a:xfrm>
              <a:prstGeom prst="rect">
                <a:avLst/>
              </a:prstGeom>
              <a:blipFill>
                <a:blip r:embed="rId8"/>
                <a:stretch>
                  <a:fillRect l="-1346" t="-1042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C4ECCA4-1A1D-CD6B-E959-45BDD97A98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9146235"/>
            <a:ext cx="8778119" cy="4645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629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404800" y="479562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981200" y="2362200"/>
                <a:ext cx="22707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ho tứ giác lồi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𝑫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  <m:r>
                      <a:rPr lang="vi-VN" sz="5000" b="1" i="1"/>
                      <m:t>,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lần lượt là trọng tâm</a:t>
                </a:r>
                <a:r>
                  <a:rPr lang="en-US" sz="5000" b="1" dirty="0"/>
                  <a:t> </a:t>
                </a:r>
              </a:p>
              <a:p>
                <a:r>
                  <a:rPr lang="en-US" sz="5000" b="1" dirty="0"/>
                  <a:t>                    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à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𝑩𝑪𝑫</m:t>
                    </m:r>
                  </m:oMath>
                </a14:m>
                <a:r>
                  <a:rPr lang="vi-VN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úng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362200"/>
                <a:ext cx="22707600" cy="1631216"/>
              </a:xfrm>
              <a:prstGeom prst="rect">
                <a:avLst/>
              </a:prstGeom>
              <a:blipFill>
                <a:blip r:embed="rId4"/>
                <a:stretch>
                  <a:fillRect t="-10487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257795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N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D</a:t>
                </a: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2577950" cy="769441"/>
              </a:xfrm>
              <a:prstGeom prst="rect">
                <a:avLst/>
              </a:prstGeom>
              <a:blipFill>
                <a:blip r:embed="rId5"/>
                <a:stretch>
                  <a:fillRect t="-16667" r="-851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74771B94-CE8A-4D08-B0F3-C958534C6448}"/>
              </a:ext>
            </a:extLst>
          </p:cNvPr>
          <p:cNvSpPr/>
          <p:nvPr/>
        </p:nvSpPr>
        <p:spPr>
          <a:xfrm>
            <a:off x="7366451" y="4869358"/>
            <a:ext cx="25362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//BC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045693" y="4778070"/>
            <a:ext cx="267870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177060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//A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086600"/>
                <a:ext cx="16383000" cy="64079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Do </a:t>
                </a:r>
                <a14:m>
                  <m:oMath xmlns:m="http://schemas.openxmlformats.org/officeDocument/2006/math">
                    <m:r>
                      <a:rPr lang="vi-VN" sz="4600" i="1"/>
                      <m:t>𝑀</m:t>
                    </m:r>
                  </m:oMath>
                </a14:m>
                <a:r>
                  <a:rPr lang="vi-VN" sz="4600" dirty="0"/>
                  <a:t> là trọng tâm </a:t>
                </a:r>
                <a14:m>
                  <m:oMath xmlns:m="http://schemas.openxmlformats.org/officeDocument/2006/math">
                    <m:r>
                      <a:rPr lang="vi-VN" sz="4600" i="1"/>
                      <m:t>𝛥</m:t>
                    </m:r>
                    <m:r>
                      <a:rPr lang="vi-VN" sz="4600" i="1"/>
                      <m:t>𝐴𝐵𝐶</m:t>
                    </m:r>
                  </m:oMath>
                </a14:m>
                <a:r>
                  <a:rPr lang="vi-VN" sz="4600" dirty="0"/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𝐴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𝐵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Và </a:t>
                </a:r>
                <a14:m>
                  <m:oMath xmlns:m="http://schemas.openxmlformats.org/officeDocument/2006/math">
                    <m:r>
                      <a:rPr lang="vi-VN" sz="4600" i="1"/>
                      <m:t>𝑁</m:t>
                    </m:r>
                  </m:oMath>
                </a14:m>
                <a:r>
                  <a:rPr lang="vi-VN" sz="4600" dirty="0"/>
                  <a:t> là trọng tâm </a:t>
                </a:r>
                <a14:m>
                  <m:oMath xmlns:m="http://schemas.openxmlformats.org/officeDocument/2006/math">
                    <m:r>
                      <a:rPr lang="vi-VN" sz="4600" i="1"/>
                      <m:t>𝛥</m:t>
                    </m:r>
                    <m:r>
                      <a:rPr lang="vi-VN" sz="4600" i="1"/>
                      <m:t>𝐵𝐶𝐷</m:t>
                    </m:r>
                  </m:oMath>
                </a14:m>
                <a:r>
                  <a:rPr lang="vi-VN" sz="4600" dirty="0"/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𝐵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𝐶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Trừ các vế tương ứng của hai đẳng thức ta được:</a:t>
                </a:r>
                <a:endParaRPr lang="en-US" sz="4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𝐴</m:t>
                          </m:r>
                        </m:e>
                      </m:acc>
                      <m:r>
                        <a:rPr lang="vi-VN" sz="4600" i="1"/>
                        <m:t>−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𝑁𝐷</m:t>
                          </m:r>
                        </m:e>
                      </m:acc>
                      <m:r>
                        <a:rPr lang="vi-VN" sz="4600" i="1"/>
                        <m:t>+</m:t>
                      </m:r>
                      <m:d>
                        <m:dPr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𝐵</m:t>
                              </m:r>
                            </m:e>
                          </m:acc>
                          <m:r>
                            <a:rPr lang="vi-VN" sz="4600" i="1"/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𝑁𝐵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+</m:t>
                      </m:r>
                      <m:d>
                        <m:dPr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𝐶</m:t>
                              </m:r>
                            </m:e>
                          </m:acc>
                          <m:r>
                            <a:rPr lang="vi-VN" sz="4600" i="1"/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𝑁𝐶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0</m:t>
                          </m:r>
                        </m:e>
                      </m:acc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</m:oMath>
                  </m:oMathPara>
                </a14:m>
                <a:endParaRPr lang="en-US" sz="4600" b="0" i="1" dirty="0">
                  <a:latin typeface="Cambria Math" panose="02040503050406030204" pitchFamily="18" charset="0"/>
                </a:endParaRPr>
              </a:p>
              <a:p>
                <a:r>
                  <a:rPr lang="en-US" sz="4600" dirty="0"/>
                  <a:t>     </a:t>
                </a:r>
                <a14:m>
                  <m:oMath xmlns:m="http://schemas.openxmlformats.org/officeDocument/2006/math">
                    <m:r>
                      <a:rPr lang="vi-VN" sz="4600" i="1"/>
                      <m:t>⇔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𝐴</m:t>
                        </m:r>
                      </m:e>
                    </m:acc>
                    <m:r>
                      <a:rPr lang="vi-VN" sz="4600" i="1"/>
                      <m:t>−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𝑁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vi-VN" sz="4600" i="1"/>
                      <m:t>⇔</m:t>
                    </m:r>
                    <m:d>
                      <m:dPr>
                        <m:ctrlPr>
                          <a:rPr lang="en-US" sz="4600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𝑁</m:t>
                            </m:r>
                          </m:e>
                        </m:acc>
                        <m:r>
                          <a:rPr lang="vi-VN" sz="4600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𝑁𝐴</m:t>
                            </m:r>
                          </m:e>
                        </m:acc>
                      </m:e>
                    </m:d>
                    <m:r>
                      <a:rPr lang="vi-VN" sz="4600" i="1"/>
                      <m:t>−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𝑁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en-US" sz="4600" i="1" dirty="0"/>
                  <a:t>          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600" i="1"/>
                        <m:t>⇔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𝐷𝐴</m:t>
                          </m:r>
                        </m:e>
                      </m:acc>
                      <m:r>
                        <a:rPr lang="vi-VN" sz="4600" i="1"/>
                        <m:t>+3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𝑁</m:t>
                          </m:r>
                        </m:e>
                      </m:acc>
                      <m:r>
                        <a:rPr lang="vi-VN" sz="4600" i="1"/>
                        <m:t>=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0</m:t>
                          </m:r>
                        </m:e>
                      </m:acc>
                      <m:r>
                        <a:rPr lang="vi-VN" sz="4600" i="1"/>
                        <m:t>⇔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𝐴𝐷</m:t>
                          </m:r>
                        </m:e>
                      </m:acc>
                      <m:r>
                        <a:rPr lang="vi-VN" sz="4600" i="1"/>
                        <m:t>=3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𝑁</m:t>
                          </m:r>
                        </m:e>
                      </m:acc>
                      <m:r>
                        <a:rPr lang="vi-VN" sz="4600" i="1"/>
                        <m:t>.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</m:t>
                      </m:r>
                    </m:oMath>
                  </m:oMathPara>
                </a14:m>
                <a:endParaRPr lang="en-US" sz="4600" dirty="0"/>
              </a:p>
              <a:p>
                <a:r>
                  <a:rPr lang="vi-VN" sz="4600" dirty="0"/>
                  <a:t>Vậy </a:t>
                </a:r>
                <a14:m>
                  <m:oMath xmlns:m="http://schemas.openxmlformats.org/officeDocument/2006/math">
                    <m:r>
                      <a:rPr lang="vi-VN" sz="4600" i="1"/>
                      <m:t>𝑀𝑁</m:t>
                    </m:r>
                    <m:r>
                      <m:rPr>
                        <m:nor/>
                      </m:rPr>
                      <a:rPr lang="vi-VN" sz="4600"/>
                      <m:t> // </m:t>
                    </m:r>
                    <m:r>
                      <a:rPr lang="vi-VN" sz="4600" i="1"/>
                      <m:t>𝐴𝐷</m:t>
                    </m:r>
                  </m:oMath>
                </a14:m>
                <a:r>
                  <a:rPr lang="vi-VN" sz="4600" dirty="0"/>
                  <a:t> (do </a:t>
                </a:r>
                <a14:m>
                  <m:oMath xmlns:m="http://schemas.openxmlformats.org/officeDocument/2006/math">
                    <m:r>
                      <a:rPr lang="vi-VN" sz="4600" i="1"/>
                      <m:t>𝑀</m:t>
                    </m:r>
                    <m:r>
                      <a:rPr lang="vi-VN" sz="4600" i="1"/>
                      <m:t>∉</m:t>
                    </m:r>
                    <m:r>
                      <a:rPr lang="vi-VN" sz="4600" i="1"/>
                      <m:t>𝐴𝐷</m:t>
                    </m:r>
                  </m:oMath>
                </a14:m>
                <a:r>
                  <a:rPr lang="vi-VN" sz="4600" dirty="0"/>
                  <a:t>)</a:t>
                </a:r>
                <a:r>
                  <a:rPr lang="en-US" sz="4600" dirty="0"/>
                  <a:t>. </a:t>
                </a:r>
                <a:r>
                  <a:rPr lang="en-US" sz="46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4600" b="1" dirty="0">
                    <a:solidFill>
                      <a:srgbClr val="FF0000"/>
                    </a:solidFill>
                  </a:rPr>
                  <a:t> C</a:t>
                </a:r>
                <a:endParaRPr lang="en-US" sz="4600" b="1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086600"/>
                <a:ext cx="16383000" cy="6407908"/>
              </a:xfrm>
              <a:prstGeom prst="rect">
                <a:avLst/>
              </a:prstGeom>
              <a:blipFill>
                <a:blip r:embed="rId7"/>
                <a:stretch>
                  <a:fillRect l="-1600" t="-1047" b="-3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25875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N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D</a:t>
                </a: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2587568" cy="769441"/>
              </a:xfrm>
              <a:prstGeom prst="rect">
                <a:avLst/>
              </a:prstGeom>
              <a:blipFill>
                <a:blip r:embed="rId8"/>
                <a:stretch>
                  <a:fillRect t="-16535" r="-8726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AFAB3070-B15F-4121-770D-3446760B2FB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7733" y="7245924"/>
            <a:ext cx="7053867" cy="54794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997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23861" y="2932978"/>
            <a:ext cx="22802939" cy="10232464"/>
            <a:chOff x="540880" y="1603075"/>
            <a:chExt cx="22705481" cy="8034988"/>
          </a:xfrm>
        </p:grpSpPr>
        <p:grpSp>
          <p:nvGrpSpPr>
            <p:cNvPr id="39" name="Group 54"/>
            <p:cNvGrpSpPr/>
            <p:nvPr/>
          </p:nvGrpSpPr>
          <p:grpSpPr>
            <a:xfrm>
              <a:off x="540880" y="1603075"/>
              <a:ext cx="22338431" cy="8034988"/>
              <a:chOff x="1087159" y="3405486"/>
              <a:chExt cx="22338431" cy="8034988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087159" y="3581027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38" cy="1287033"/>
                <a:chOff x="1311958" y="3405486"/>
                <a:chExt cx="4394038" cy="12870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506829" y="2121486"/>
                  <a:ext cx="765012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381670" y="3586841"/>
                  <a:ext cx="2562143" cy="110567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151078" y="2972935"/>
                  <a:ext cx="22095283" cy="32645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a)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osin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sz="44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3.4.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7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7</m:t>
                          </m:r>
                        </m:e>
                      </m:rad>
                    </m:oMath>
                  </a14:m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5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7</m:t>
                                  </m:r>
                                </m:e>
                              </m:rad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3.</m:t>
                          </m:r>
                          <m:rad>
                            <m:radPr>
                              <m:degHide m:val="on"/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</m:e>
                          </m:rad>
                        </m:den>
                      </m:f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4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</a:pPr>
                  <a:endParaRPr lang="vi-VN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1078" y="2972935"/>
                  <a:ext cx="22095283" cy="3264542"/>
                </a:xfrm>
                <a:prstGeom prst="rect">
                  <a:avLst/>
                </a:prstGeom>
                <a:blipFill>
                  <a:blip r:embed="rId3"/>
                  <a:stretch>
                    <a:fillRect l="-1126" t="-2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ECD6577-26CE-670F-265B-C9BC43B8E0C7}"/>
                  </a:ext>
                </a:extLst>
              </p:cNvPr>
              <p:cNvSpPr txBox="1"/>
              <p:nvPr/>
            </p:nvSpPr>
            <p:spPr>
              <a:xfrm>
                <a:off x="1664157" y="8077200"/>
                <a:ext cx="21348243" cy="1455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marR="0" indent="-74295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 startAt="2"/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5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5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5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7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</m:t>
                        </m:r>
                        <m:r>
                          <m:rPr>
                            <m:sty m:val="p"/>
                          </m:rPr>
                          <a:rPr lang="en-US" sz="5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sSup>
                          <m:sSupPr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0</m:t>
                            </m:r>
                          </m:e>
                          <m:sup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7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1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ECD6577-26CE-670F-265B-C9BC43B8E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157" y="8077200"/>
                <a:ext cx="21348243" cy="1455655"/>
              </a:xfrm>
              <a:prstGeom prst="rect">
                <a:avLst/>
              </a:prstGeom>
              <a:blipFill>
                <a:blip r:embed="rId4"/>
                <a:stretch>
                  <a:fillRect l="-1057" b="-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C2F195C-EBE9-92CF-10EC-99B448494D25}"/>
                  </a:ext>
                </a:extLst>
              </p:cNvPr>
              <p:cNvSpPr txBox="1"/>
              <p:nvPr/>
            </p:nvSpPr>
            <p:spPr>
              <a:xfrm>
                <a:off x="1550796" y="9705030"/>
                <a:ext cx="18566004" cy="11153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)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                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𝑐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3.4.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C2F195C-EBE9-92CF-10EC-99B448494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96" y="9705030"/>
                <a:ext cx="18566004" cy="1115370"/>
              </a:xfrm>
              <a:prstGeom prst="rect">
                <a:avLst/>
              </a:prstGeom>
              <a:blipFill>
                <a:blip r:embed="rId5"/>
                <a:stretch>
                  <a:fillRect l="-558" b="-1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7C931D55-3A3F-E62C-2FF4-CC365C691E6A}"/>
                  </a:ext>
                </a:extLst>
              </p:cNvPr>
              <p:cNvSpPr txBox="1"/>
              <p:nvPr/>
            </p:nvSpPr>
            <p:spPr>
              <a:xfrm>
                <a:off x="1550796" y="10948750"/>
                <a:ext cx="18566004" cy="1467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d)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dài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xuất</a:t>
                </a:r>
                <a:r>
                  <a:rPr lang="en-US" dirty="0"/>
                  <a:t> </a:t>
                </a:r>
                <a:r>
                  <a:rPr lang="en-US" dirty="0" err="1"/>
                  <a:t>phá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000" i="1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2.3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7</m:t>
                            </m:r>
                          </m:e>
                        </m:rad>
                      </m:den>
                    </m:f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111?</m:t>
                            </m:r>
                          </m:e>
                        </m:rad>
                      </m:num>
                      <m:den>
                        <m:r>
                          <a:rPr lang="en-US" sz="5000">
                            <a:latin typeface="Cambria Math" panose="02040503050406030204" pitchFamily="18" charset="0"/>
                          </a:rPr>
                          <m:t>37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7C931D55-3A3F-E62C-2FF4-CC365C691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96" y="10948750"/>
                <a:ext cx="18566004" cy="1467068"/>
              </a:xfrm>
              <a:prstGeom prst="rect">
                <a:avLst/>
              </a:prstGeom>
              <a:blipFill>
                <a:blip r:embed="rId6"/>
                <a:stretch>
                  <a:fillRect l="-558" b="-3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0555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5" grpId="0"/>
      <p:bldP spid="7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404800" y="479562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5029200" y="2362200"/>
                <a:ext cx="16329986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ình chữ nhật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𝑫</m:t>
                    </m:r>
                  </m:oMath>
                </a14:m>
                <a:r>
                  <a:rPr lang="vi-VN" sz="5000" b="1" dirty="0"/>
                  <a:t> tâm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𝑨𝑩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r>
                  <a:rPr lang="en-US" sz="5000" b="1" dirty="0"/>
                  <a:t>Khi </a:t>
                </a:r>
                <a:r>
                  <a:rPr lang="en-US" sz="5000" b="1" dirty="0" err="1"/>
                  <a:t>đ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362200"/>
                <a:ext cx="16329986" cy="1791324"/>
              </a:xfrm>
              <a:prstGeom prst="rect">
                <a:avLst/>
              </a:prstGeom>
              <a:blipFill>
                <a:blip r:embed="rId4"/>
                <a:stretch>
                  <a:fillRect l="-1792" t="-9556" b="-16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769762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769762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𝟐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359893" y="4610223"/>
                <a:ext cx="2678707" cy="952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/>
                          </m:ctrlPr>
                        </m:radPr>
                        <m:deg/>
                        <m:e>
                          <m:r>
                            <a:rPr lang="vi-VN" sz="5000" b="1" i="1"/>
                            <m:t>𝟐</m:t>
                          </m:r>
                        </m:e>
                      </m:rad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893" y="4610223"/>
                <a:ext cx="2678707" cy="9523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086600"/>
                <a:ext cx="16383000" cy="3490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trung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𝑨𝑩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r>
                  <a:rPr lang="vi-VN" sz="5000" b="1" dirty="0"/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𝑴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𝑴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𝑪𝑴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ad>
                      <m:radPr>
                        <m:degHide m:val="on"/>
                        <m:ctrlPr>
                          <a:rPr lang="en-US" sz="5000" b="1" i="1"/>
                        </m:ctrlPr>
                      </m:radPr>
                      <m:deg/>
                      <m:e>
                        <m:r>
                          <a:rPr lang="vi-VN" sz="5000" b="1" i="1"/>
                          <m:t>𝟐</m:t>
                        </m:r>
                      </m:e>
                    </m:rad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</a:p>
              <a:p>
                <a:r>
                  <a:rPr lang="en-US" sz="5000" b="1" dirty="0">
                    <a:solidFill>
                      <a:srgbClr val="FF0000"/>
                    </a:solidFill>
                  </a:rPr>
                  <a:t>  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C</a:t>
                </a:r>
                <a:endParaRPr lang="en-US" sz="5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086600"/>
                <a:ext cx="16383000" cy="3490314"/>
              </a:xfrm>
              <a:prstGeom prst="rect">
                <a:avLst/>
              </a:prstGeom>
              <a:blipFill>
                <a:blip r:embed="rId9"/>
                <a:stretch>
                  <a:fillRect l="-1786" t="-4895" b="-8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957074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957074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BBA7F6F-6ACC-D776-1C28-752DE8071A1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3697" y="7206875"/>
            <a:ext cx="8437062" cy="57213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871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140758" cy="2455306"/>
            <a:chOff x="923003" y="3917552"/>
            <a:chExt cx="2092012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0570921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𝟑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điểm thỏa mãn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𝑨</m:t>
                            </m:r>
                          </m:e>
                        </m:acc>
                        <m:r>
                          <a:rPr lang="vi-VN" sz="5000" b="1" i="1"/>
                          <m:t>+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5000" b="1" dirty="0"/>
                  <a:t>. Đ</a:t>
                </a:r>
                <a:r>
                  <a:rPr lang="vi-VN" sz="5000" b="1" dirty="0"/>
                  <a:t>ộ dài nhỏ nhất của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𝑴</m:t>
                        </m:r>
                      </m:e>
                    </m:acc>
                    <m:r>
                      <a:rPr lang="vi-VN" sz="5000" b="1" i="1"/>
                      <m:t>−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𝑨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  <a:blipFill>
                <a:blip r:embed="rId4"/>
                <a:stretch>
                  <a:fillRect t="-9524" b="-15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1999" y="7086600"/>
                <a:ext cx="17832841" cy="6627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Gọi </a:t>
                </a:r>
                <a14:m>
                  <m:oMath xmlns:m="http://schemas.openxmlformats.org/officeDocument/2006/math">
                    <m:r>
                      <a:rPr lang="vi-VN" sz="4600" i="1"/>
                      <m:t>𝑂</m:t>
                    </m:r>
                  </m:oMath>
                </a14:m>
                <a:r>
                  <a:rPr lang="vi-VN" sz="4600" dirty="0"/>
                  <a:t> là điểm thỏa mãn: </a:t>
                </a:r>
                <a14:m>
                  <m:oMath xmlns:m="http://schemas.openxmlformats.org/officeDocument/2006/math">
                    <m:r>
                      <a:rPr lang="vi-VN" sz="4600" i="1"/>
                      <m:t>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𝐵</m:t>
                        </m:r>
                      </m:e>
                    </m:acc>
                    <m:r>
                      <a:rPr lang="vi-VN" sz="4600" i="1"/>
                      <m:t>−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 </a:t>
                </a:r>
                <a:endParaRPr lang="en-US" sz="4600" dirty="0"/>
              </a:p>
              <a:p>
                <a:r>
                  <a:rPr lang="vi-VN" sz="4600" dirty="0"/>
                  <a:t>Khi đó: </a:t>
                </a:r>
                <a14:m>
                  <m:oMath xmlns:m="http://schemas.openxmlformats.org/officeDocument/2006/math">
                    <m:r>
                      <a:rPr lang="vi-VN" sz="4600" i="1"/>
                      <m:t>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𝐵</m:t>
                        </m:r>
                      </m:e>
                    </m:acc>
                    <m:r>
                      <a:rPr lang="vi-VN" sz="4600" i="1"/>
                      <m:t>−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  <m:r>
                      <a:rPr lang="vi-VN" sz="4600" i="1"/>
                      <m:t>⇔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𝐶𝐵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endParaRPr lang="en-US" sz="4600" i="1" dirty="0"/>
              </a:p>
              <a:p>
                <a:r>
                  <a:rPr lang="en-US" sz="4600" dirty="0"/>
                  <a:t>                                                            </a:t>
                </a:r>
                <a14:m>
                  <m:oMath xmlns:m="http://schemas.openxmlformats.org/officeDocument/2006/math">
                    <m:r>
                      <a:rPr lang="vi-VN" sz="4600" i="1"/>
                      <m:t>⇔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=</m:t>
                    </m:r>
                    <m:f>
                      <m:fPr>
                        <m:ctrlPr>
                          <a:rPr lang="en-US" sz="4600" i="1"/>
                        </m:ctrlPr>
                      </m:fPr>
                      <m:num>
                        <m:r>
                          <a:rPr lang="vi-VN" sz="4600" i="1"/>
                          <m:t>2</m:t>
                        </m:r>
                      </m:num>
                      <m:den>
                        <m:r>
                          <a:rPr lang="vi-VN" sz="4600" i="1"/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𝐵𝐶</m:t>
                        </m:r>
                      </m:e>
                    </m:acc>
                  </m:oMath>
                </a14:m>
                <a:endParaRPr lang="en-US" sz="4600" dirty="0"/>
              </a:p>
              <a:p>
                <a:r>
                  <a:rPr lang="vi-VN" sz="4600" dirty="0"/>
                  <a:t>Ta xác định được điểm </a:t>
                </a:r>
                <a14:m>
                  <m:oMath xmlns:m="http://schemas.openxmlformats.org/officeDocument/2006/math">
                    <m:r>
                      <a:rPr lang="vi-VN" sz="4600" i="1"/>
                      <m:t>𝑂</m:t>
                    </m:r>
                  </m:oMath>
                </a14:m>
                <a:r>
                  <a:rPr lang="vi-VN" sz="4600" dirty="0"/>
                  <a:t> cố định thỏ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=</m:t>
                    </m:r>
                    <m:f>
                      <m:fPr>
                        <m:ctrlPr>
                          <a:rPr lang="en-US" sz="4600" i="1"/>
                        </m:ctrlPr>
                      </m:fPr>
                      <m:num>
                        <m:r>
                          <a:rPr lang="vi-VN" sz="4600" i="1"/>
                          <m:t>2</m:t>
                        </m:r>
                      </m:num>
                      <m:den>
                        <m:r>
                          <a:rPr lang="vi-VN" sz="4600" i="1"/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𝐵𝐶</m:t>
                        </m:r>
                      </m:e>
                    </m:acc>
                  </m:oMath>
                </a14:m>
                <a:endParaRPr lang="en-US" sz="4600" dirty="0"/>
              </a:p>
              <a:p>
                <a:r>
                  <a:rPr lang="vi-VN" sz="4600" dirty="0"/>
                  <a:t>Mặt khác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i="1"/>
                        </m:ctrlPr>
                      </m:dPr>
                      <m:e>
                        <m:r>
                          <a:rPr lang="vi-VN" sz="4600" i="1"/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𝐴</m:t>
                            </m:r>
                          </m:e>
                        </m:acc>
                        <m:r>
                          <a:rPr lang="vi-VN" sz="4600" i="1"/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𝐵</m:t>
                            </m:r>
                          </m:e>
                        </m:acc>
                        <m:r>
                          <a:rPr lang="vi-VN" sz="4600" i="1"/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𝐶</m:t>
                            </m:r>
                          </m:e>
                        </m:acc>
                      </m:e>
                    </m:d>
                    <m:r>
                      <a:rPr lang="vi-VN" sz="4600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600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𝐵</m:t>
                            </m:r>
                          </m:e>
                        </m:acc>
                        <m:r>
                          <a:rPr lang="vi-VN" sz="4600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𝐶</m:t>
                            </m:r>
                          </m:e>
                        </m:acc>
                      </m:e>
                    </m:d>
                  </m:oMath>
                </a14:m>
                <a:endParaRPr lang="en-US" sz="4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vi-VN" sz="4600" i="1"/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r>
                            <a:rPr lang="vi-VN" sz="4600" i="1"/>
                            <m:t>3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𝑂</m:t>
                              </m:r>
                            </m:e>
                          </m:acc>
                          <m:r>
                            <a:rPr lang="vi-VN" sz="4600" i="1"/>
                            <m:t>+3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𝐴</m:t>
                              </m:r>
                            </m:e>
                          </m:acc>
                          <m:r>
                            <a:rPr lang="vi-VN" sz="4600" i="1"/>
                            <m:t>+2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𝐵</m:t>
                              </m:r>
                            </m:e>
                          </m:acc>
                          <m:r>
                            <a:rPr lang="vi-VN" sz="4600" i="1"/>
                            <m:t>−2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𝐶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𝐶𝐵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𝑂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f>
                        <m:fPr>
                          <m:ctrlPr>
                            <a:rPr lang="en-US" sz="4600" i="1"/>
                          </m:ctrlPr>
                        </m:fPr>
                        <m:num>
                          <m:r>
                            <a:rPr lang="vi-VN" sz="4600" i="1"/>
                            <m:t>1</m:t>
                          </m:r>
                        </m:num>
                        <m:den>
                          <m:r>
                            <a:rPr lang="vi-VN" sz="4600" i="1"/>
                            <m:t>3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𝐶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600" dirty="0"/>
              </a:p>
              <a:p>
                <a:r>
                  <a:rPr lang="vi-VN" sz="4600" dirty="0"/>
                  <a:t>Suy ra: </a:t>
                </a:r>
                <a14:m>
                  <m:oMath xmlns:m="http://schemas.openxmlformats.org/officeDocument/2006/math">
                    <m:r>
                      <a:rPr lang="vi-VN" sz="4600" i="1"/>
                      <m:t>𝑀𝑂</m:t>
                    </m:r>
                    <m:r>
                      <a:rPr lang="vi-VN" sz="4600" i="1"/>
                      <m:t>=</m:t>
                    </m:r>
                    <m:r>
                      <a:rPr lang="vi-VN" sz="4600" i="1"/>
                      <m:t>𝑎</m:t>
                    </m:r>
                  </m:oMath>
                </a14:m>
                <a:r>
                  <a:rPr lang="vi-VN" sz="4600" dirty="0"/>
                  <a:t>. </a:t>
                </a:r>
                <a:endParaRPr lang="en-US" sz="4600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7086600"/>
                <a:ext cx="17832841" cy="6627392"/>
              </a:xfrm>
              <a:prstGeom prst="rect">
                <a:avLst/>
              </a:prstGeom>
              <a:blipFill>
                <a:blip r:embed="rId9"/>
                <a:stretch>
                  <a:fillRect l="-1470" t="-1012" b="-3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20CABA47-2BD1-7B08-335A-C37A11D6A89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0" y="6705600"/>
            <a:ext cx="9176829" cy="5486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292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50" grpId="0"/>
      <p:bldP spid="51" grpId="0"/>
      <p:bldP spid="4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765898" y="468144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140758" cy="2455306"/>
            <a:chOff x="923003" y="3917552"/>
            <a:chExt cx="2092012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0570921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𝟑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điểm thỏa mãn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𝑨</m:t>
                            </m:r>
                          </m:e>
                        </m:acc>
                        <m:r>
                          <a:rPr lang="vi-VN" sz="5000" b="1" i="1"/>
                          <m:t>+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5000" b="1" dirty="0"/>
                  <a:t>. Đ</a:t>
                </a:r>
                <a:r>
                  <a:rPr lang="vi-VN" sz="5000" b="1" dirty="0"/>
                  <a:t>ộ dài nhỏ nhất của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𝑴</m:t>
                        </m:r>
                      </m:e>
                    </m:acc>
                    <m:r>
                      <a:rPr lang="vi-VN" sz="5000" b="1" i="1"/>
                      <m:t>−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𝑨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  <a:blipFill>
                <a:blip r:embed="rId4"/>
                <a:stretch>
                  <a:fillRect t="-9524" b="-15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1999" y="7086600"/>
                <a:ext cx="17832841" cy="40996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Do đó tập hợp các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thỏa đề bài là </a:t>
                </a:r>
                <a:endParaRPr lang="en-US" sz="5000" b="1" dirty="0"/>
              </a:p>
              <a:p>
                <a:r>
                  <a:rPr lang="vi-VN" sz="5000" b="1" dirty="0"/>
                  <a:t>đường tròn tâm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</m:oMath>
                </a14:m>
                <a:r>
                  <a:rPr lang="vi-VN" sz="5000" b="1" dirty="0"/>
                  <a:t>, bán kính bằng </a:t>
                </a:r>
                <a14:m>
                  <m:oMath xmlns:m="http://schemas.openxmlformats.org/officeDocument/2006/math"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𝑩𝑴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𝑩𝑨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𝑨𝑴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𝑨𝑴</m:t>
                    </m:r>
                  </m:oMath>
                </a14:m>
                <a:r>
                  <a:rPr lang="vi-VN" sz="5000" b="1" dirty="0"/>
                  <a:t> nhỏ nhất </a:t>
                </a:r>
                <a:endParaRPr lang="en-US" sz="5000" b="1" dirty="0"/>
              </a:p>
              <a:p>
                <a:r>
                  <a:rPr lang="vi-VN" sz="5000" b="1" dirty="0"/>
                  <a:t>khi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𝑴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𝑨</m:t>
                    </m:r>
                  </m:oMath>
                </a14:m>
                <a:r>
                  <a:rPr lang="vi-VN" sz="5000" b="1" dirty="0"/>
                  <a:t> thẳng hàng và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nằm giữa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𝑨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Vậy </a:t>
                </a:r>
                <a14:m>
                  <m:oMath xmlns:m="http://schemas.openxmlformats.org/officeDocument/2006/math">
                    <m:r>
                      <a:rPr lang="vi-VN" sz="5000" b="1" i="1"/>
                      <m:t>𝑨𝑴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𝑶𝑨</m:t>
                    </m:r>
                    <m:r>
                      <a:rPr lang="vi-VN" sz="5000" b="1" i="1"/>
                      <m:t>−</m:t>
                    </m:r>
                    <m:r>
                      <a:rPr lang="vi-VN" sz="5000" b="1" i="1"/>
                      <m:t>𝑴𝑶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A</a:t>
                </a:r>
                <a:endParaRPr lang="en-US" sz="5000" b="1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7086600"/>
                <a:ext cx="17832841" cy="4099648"/>
              </a:xfrm>
              <a:prstGeom prst="rect">
                <a:avLst/>
              </a:prstGeom>
              <a:blipFill>
                <a:blip r:embed="rId9"/>
                <a:stretch>
                  <a:fillRect l="-1641" t="-4167" b="-7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20CABA47-2BD1-7B08-335A-C37A11D6A89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0" y="6705600"/>
            <a:ext cx="9176829" cy="5486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649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8" y="2938755"/>
            <a:ext cx="23471701" cy="10015245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1126685"/>
                <a:chOff x="1311958" y="3405486"/>
                <a:chExt cx="4394042" cy="1126685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562143" cy="8831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à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i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ời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ạ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anh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1447684" y="4343400"/>
                <a:ext cx="21935745" cy="5955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8000"/>
                  </a:lnSpc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i="0" dirty="0">
                    <a:latin typeface="Cambria Math" panose="02040503050406030204" pitchFamily="18" charset="0"/>
                  </a:rPr>
                  <a:t>+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r>
                  <a:rPr lang="en-US" dirty="0">
                    <a:latin typeface="Cambria Math" panose="02040503050406030204" pitchFamily="18" charset="0"/>
                  </a:rPr>
                  <a:t>    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                                           </m:t>
                    </m:r>
                  </m:oMath>
                </a14:m>
                <a:r>
                  <a:rPr lang="en-US" dirty="0"/>
                  <a:t>                               	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dirty="0"/>
              </a:p>
              <a:p>
                <a:pPr>
                  <a:lnSpc>
                    <a:spcPct val="128000"/>
                  </a:lnSpc>
                </a:pPr>
                <a:r>
                  <a:rPr lang="en-US" dirty="0">
                    <a:latin typeface="Cambria Math" panose="02040503050406030204" pitchFamily="18" charset="0"/>
                  </a:rPr>
                  <a:t>    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</m:t>
                    </m:r>
                  </m:oMath>
                </a14:m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1+1=2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4" y="4343400"/>
                <a:ext cx="21935745" cy="5955413"/>
              </a:xfrm>
              <a:prstGeom prst="rect">
                <a:avLst/>
              </a:prstGeom>
              <a:blipFill>
                <a:blip r:embed="rId3"/>
                <a:stretch>
                  <a:fillRect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77C8B2-4709-B425-A153-334162501EC5}"/>
                  </a:ext>
                </a:extLst>
              </p:cNvPr>
              <p:cNvSpPr txBox="1"/>
              <p:nvPr/>
            </p:nvSpPr>
            <p:spPr>
              <a:xfrm>
                <a:off x="1436396" y="8853641"/>
                <a:ext cx="19047536" cy="3847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𝑜𝑡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400" dirty="0">
                  <a:solidFill>
                    <a:srgbClr val="000000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/>
                  <a:t>    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800" dirty="0"/>
                      <m:t> 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5400" dirty="0"/>
                      <m:t> 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5400" dirty="0"/>
                      <m:t> 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77C8B2-4709-B425-A153-334162501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396" y="8853641"/>
                <a:ext cx="19047536" cy="38472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7523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015245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678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1447684" y="4343400"/>
                <a:ext cx="21935745" cy="7297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Áp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ụ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ý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osi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func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.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𝐵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3,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.2.2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61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800</m:t>
                        </m:r>
                      </m:den>
                    </m:f>
                  </m:oMath>
                </a14:m>
                <a:br>
                  <a:rPr lang="en-US" sz="5000" dirty="0"/>
                </a:b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≈10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0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:r>
                  <a:rPr lang="en-US" sz="4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4600" i="1">
                        <a:latin typeface="Cambria Math" panose="02040503050406030204" pitchFamily="18" charset="0"/>
                      </a:rPr>
                      <m:t>≈10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5000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4" y="4343400"/>
                <a:ext cx="21935745" cy="7297254"/>
              </a:xfrm>
              <a:prstGeom prst="rect">
                <a:avLst/>
              </a:prstGeom>
              <a:blipFill>
                <a:blip r:embed="rId3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6050A90-E711-A0A4-D450-A5B1D75058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048" y="6019800"/>
            <a:ext cx="6565268" cy="53722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72705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678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2219655" y="3048000"/>
                <a:ext cx="21935745" cy="20047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  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Xét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m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ầ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ượt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ộ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ài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A, CB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ý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sin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ợ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𝐶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𝐴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</m:oMath>
                </a14:m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𝐵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𝐴𝐶</m:t>
                                </m:r>
                              </m:e>
                            </m:acc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</m:oMath>
                </a14:m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200.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1075,89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𝐶𝐴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acc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200.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878,46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878,46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075,89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</a:p>
              <a:p>
                <a:pPr>
                  <a:lnSpc>
                    <a:spcPct val="136000"/>
                  </a:lnSpc>
                </a:pP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sz="5000" b="0" i="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655" y="3048000"/>
                <a:ext cx="21935745" cy="20047219"/>
              </a:xfrm>
              <a:prstGeom prst="rect">
                <a:avLst/>
              </a:prstGeom>
              <a:blipFill>
                <a:blip r:embed="rId3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" name="Picture 89">
            <a:extLst>
              <a:ext uri="{FF2B5EF4-FFF2-40B4-BE49-F238E27FC236}">
                <a16:creationId xmlns:a16="http://schemas.microsoft.com/office/drawing/2014/main" id="{4FEDA112-5456-E48C-038E-A95F20CD4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37035" y="9480194"/>
            <a:ext cx="6456365" cy="423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5595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292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F671FA2-F61F-CBCB-3019-82E00443F2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3399" y="5281378"/>
            <a:ext cx="7187049" cy="48532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B389517-7CB4-0E73-F15F-6A2372A1357B}"/>
              </a:ext>
            </a:extLst>
          </p:cNvPr>
          <p:cNvSpPr txBox="1"/>
          <p:nvPr/>
        </p:nvSpPr>
        <p:spPr>
          <a:xfrm>
            <a:off x="3758735" y="3065087"/>
            <a:ext cx="20195839" cy="96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ầ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i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ờ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ê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endParaRPr lang="vi-VN" sz="52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/>
              <p:nvPr/>
            </p:nvSpPr>
            <p:spPr>
              <a:xfrm>
                <a:off x="6098382" y="4765734"/>
                <a:ext cx="12187236" cy="812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2 </m:t>
                    </m:r>
                    <m:r>
                      <a:rPr lang="en-US" sz="4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382" y="4765734"/>
                <a:ext cx="12187236" cy="812402"/>
              </a:xfrm>
              <a:prstGeom prst="rect">
                <a:avLst/>
              </a:prstGeom>
              <a:blipFill>
                <a:blip r:embed="rId4"/>
                <a:stretch>
                  <a:fillRect l="-2150" t="-16541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FDEE7AA6-DF11-64D8-5401-2B9027FD2B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48950" y="5824537"/>
            <a:ext cx="3086100" cy="206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7239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292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B389517-7CB4-0E73-F15F-6A2372A1357B}"/>
              </a:ext>
            </a:extLst>
          </p:cNvPr>
          <p:cNvSpPr txBox="1"/>
          <p:nvPr/>
        </p:nvSpPr>
        <p:spPr>
          <a:xfrm>
            <a:off x="3758735" y="3065087"/>
            <a:ext cx="20195839" cy="96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ầ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i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ờ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ê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endParaRPr lang="vi-VN" sz="52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/>
              <p:nvPr/>
            </p:nvSpPr>
            <p:spPr>
              <a:xfrm>
                <a:off x="1442851" y="4939658"/>
                <a:ext cx="14964513" cy="10691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𝑂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eo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si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𝑀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𝑁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5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𝑂𝑁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b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0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0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200.500</m:t>
                    </m:r>
                    <m:func>
                      <m:func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fun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5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90000+100000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5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</m:oMath>
                  </m:oMathPara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          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90000+100000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656,82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 lvl="0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57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851" y="4939658"/>
                <a:ext cx="14964513" cy="10691260"/>
              </a:xfrm>
              <a:prstGeom prst="rect">
                <a:avLst/>
              </a:prstGeom>
              <a:blipFill>
                <a:blip r:embed="rId3"/>
                <a:stretch>
                  <a:fillRect l="-1956" r="-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FDEE7AA6-DF11-64D8-5401-2B9027FD2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33047" y="6858000"/>
            <a:ext cx="7269120" cy="486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2260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.1|8.3|21.8|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9|13.9|1.8|6.8|1.3|6.3|1.3|7.4|1.2|4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814</TotalTime>
  <Words>3789</Words>
  <Application>Microsoft Office PowerPoint</Application>
  <PresentationFormat>Custom</PresentationFormat>
  <Paragraphs>734</Paragraphs>
  <Slides>42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Arial</vt:lpstr>
      <vt:lpstr>Britannic Bold</vt:lpstr>
      <vt:lpstr>Calibri</vt:lpstr>
      <vt:lpstr>Calibri Light</vt:lpstr>
      <vt:lpstr>Cambria</vt:lpstr>
      <vt:lpstr>Cambria Math</vt:lpstr>
      <vt:lpstr>Tahoma</vt:lpstr>
      <vt:lpstr>Times New Roman</vt:lpstr>
      <vt:lpstr>Toha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Nguyen Nam Khanh</cp:lastModifiedBy>
  <cp:revision>267</cp:revision>
  <dcterms:created xsi:type="dcterms:W3CDTF">2013-08-31T11:42:51Z</dcterms:created>
  <dcterms:modified xsi:type="dcterms:W3CDTF">2022-08-27T04:35:03Z</dcterms:modified>
</cp:coreProperties>
</file>